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22FD" w:rsidRDefault="007922FD">
      <w:pPr>
        <w:rPr>
          <w:noProof/>
          <w:sz w:val="24"/>
        </w:rPr>
      </w:pPr>
      <w:r w:rsidRPr="007922FD">
        <w:rPr>
          <w:rFonts w:hint="eastAsia"/>
          <w:sz w:val="24"/>
        </w:rPr>
        <w:t>附件</w:t>
      </w:r>
    </w:p>
    <w:p w:rsidR="00095E47" w:rsidRDefault="00095E47">
      <w:pPr>
        <w:widowControl/>
        <w:jc w:val="left"/>
        <w:rPr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t>第</w:t>
      </w:r>
      <w:r>
        <w:rPr>
          <w:rFonts w:ascii="Times New Roman" w:hAnsi="Times New Roman" w:cs="Times New Roman" w:hint="eastAsia"/>
          <w:noProof/>
          <w:sz w:val="24"/>
        </w:rPr>
        <w:t>一</w:t>
      </w:r>
      <w:del w:id="0" w:author="li" w:date="2021-08-19T14:47:00Z">
        <w:r w:rsidRPr="007922FD" w:rsidDel="00DE612C">
          <w:rPr>
            <w:rFonts w:ascii="Times New Roman" w:hAnsi="Times New Roman" w:cs="Times New Roman"/>
            <w:noProof/>
            <w:sz w:val="24"/>
          </w:rPr>
          <w:delText>关</w:delText>
        </w:r>
      </w:del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rFonts w:hint="eastAsia"/>
                <w:noProof/>
                <w:sz w:val="24"/>
              </w:rPr>
              <w:t>3</w:t>
            </w:r>
            <w:r>
              <w:rPr>
                <w:noProof/>
                <w:sz w:val="24"/>
              </w:rPr>
              <w:t>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20487B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Merge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0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</w:t>
            </w:r>
            <w:r w:rsidR="00092C0B" w:rsidRPr="008F198C">
              <w:rPr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0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0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</w:tbl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095E47" w:rsidRDefault="00095E47">
      <w:pPr>
        <w:widowControl/>
        <w:jc w:val="left"/>
        <w:rPr>
          <w:noProof/>
          <w:sz w:val="24"/>
        </w:rPr>
      </w:pPr>
    </w:p>
    <w:p w:rsidR="00095E47" w:rsidRDefault="00580B07">
      <w:pPr>
        <w:widowControl/>
        <w:jc w:val="left"/>
        <w:rPr>
          <w:noProof/>
          <w:sz w:val="24"/>
        </w:rPr>
      </w:pPr>
      <w:r w:rsidRPr="00580B07">
        <w:rPr>
          <w:noProof/>
        </w:rPr>
        <w:pict>
          <v:group id="组合 112" o:spid="_x0000_s1026" style="position:absolute;margin-left:53.25pt;margin-top:1.15pt;width:310pt;height:390.75pt;z-index:251653120;mso-width-relative:margin" coordorigin="4360,984" coordsize="6200,7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">
            <v:group id="组合 101" o:spid="_x0000_s1027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<v:group id="组合 83" o:spid="_x0000_s1028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5" o:spid="_x0000_s1029" type="#_x0000_t202" style="position:absolute;left:4917;top:1142;width:736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" filled="f" stroked="f">
                  <v:textbox style="mso-fit-shape-to-text:t">
                    <w:txbxContent>
                      <w:p w:rsidR="006522D8" w:rsidRPr="004707C9" w:rsidRDefault="006522D8" w:rsidP="00095E47">
                        <w:pPr>
                          <w:pStyle w:val="a3"/>
                          <w:jc w:val="center"/>
                          <w:rPr>
                            <w:sz w:val="21"/>
                            <w:szCs w:val="21"/>
                          </w:rPr>
                        </w:pPr>
                        <w:r w:rsidRPr="004707C9">
                          <w:rPr>
                            <w:rFonts w:ascii="Times New Roman" w:hAnsi="Times New Roman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起点</w:t>
                        </w:r>
                        <w:r w:rsidRPr="004707C9"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76" o:spid="_x0000_s1030" type="#_x0000_t202" style="position:absolute;left:4512;top:18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hGS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D+lhGS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组合 73" o:spid="_x0000_s1031" style="position:absolute;left:4360;top:984;width:6200;height:7815" coordorigin="4371,984" coordsize="8581,9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group id="组合 60" o:spid="_x0000_s1032" style="position:absolute;left:4371;top:984;width:8581;height:7824" coordorigin="4371,984" coordsize="8581,7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group id="组合 54" o:spid="_x0000_s1033" style="position:absolute;left:4371;top:984;width:8581;height:6907" coordorigin="4371,984" coordsize="8581,6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组合 28" o:spid="_x0000_s1034" style="position:absolute;left:4371;top:984;width:7261;height:3779" coordorigin="4371,984" coordsize="7261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group id="组合 20" o:spid="_x0000_s1035" style="position:absolute;left:4371;top:984;width:3826;height:3779" coordorigin="4371,984" coordsize="3826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group id="组合 17" o:spid="_x0000_s1036" style="position:absolute;left:4371;top:984;width:3826;height:2947" coordorigin="4371,984" coordsize="3826,2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v:group id="组合 13" o:spid="_x0000_s1037" style="position:absolute;left:4384;top:984;width:3813;height:2220" coordorigin="4384,984" coordsize="3813,2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line id="直接连接符 1" o:spid="_x0000_s1038" style="position:absolute;flip:x;visibility:visible" from="4384,1218" to="546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2" o:spid="_x0000_s1039" style="position:absolute;flip:x y;visibility:visible" from="5454,1227" to="6275,1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" strokecolor="#5b9bd5 [3204]" strokeweight=".5pt">
                                <v:stroke joinstyle="miter"/>
                              </v:line>
                              <v:line id="直接连接符 3" o:spid="_x0000_s1040" style="position:absolute;flip:x;visibility:visible" from="4384,1484" to="627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4" o:spid="_x0000_s1041" style="position:absolute;flip:x y;visibility:visible" from="4945,2152" to="5404,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7" o:spid="_x0000_s1042" style="position:absolute;flip:x;visibility:visible" from="6275,984" to="7633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8" o:spid="_x0000_s1043" style="position:absolute;visibility:visible" from="7633,984" to="8197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9" o:spid="_x0000_s1044" style="position:absolute;visibility:visible" from="8197,1702" to="8197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10" o:spid="_x0000_s1045" style="position:absolute;flip:x;visibility:visible" from="7528,2400" to="8197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" strokecolor="#5b9bd5 [3204]" strokeweight=".5pt">
                                <v:stroke joinstyle="miter"/>
                              </v:line>
                              <v:line id="直接连接符 11" o:spid="_x0000_s1046" style="position:absolute;flip:x y;visibility:visible" from="5385,2372" to="7528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co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tanL+kHyNU/AAAA//8DAFBLAQItABQABgAIAAAAIQDb4fbL7gAAAIUBAAATAAAAAAAAAAAAAAAA&#10;AAAAAABbQ29udGVudF9UeXBlc10ueG1sUEsBAi0AFAAGAAgAAAAhAFr0LFu/AAAAFQEAAAsAAAAA&#10;AAAAAAAAAAAAHwEAAF9yZWxzLy5yZWxzUEsBAi0AFAAGAAgAAAAhAMi59yjBAAAA2wAAAA8AAAAA&#10;AAAAAAAAAAAABwIAAGRycy9kb3ducmV2LnhtbFBLBQYAAAAAAwADALcAAAD1AgAAAAA=&#10;" strokecolor="#5b9bd5 [3204]" strokeweight=".5pt">
                                <v:stroke joinstyle="miter"/>
                              </v:line>
                            </v:group>
                            <v:line id="直接连接符 14" o:spid="_x0000_s1047" style="position:absolute;flip:x;visibility:visible" from="5815,2582" to="5921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uXJwwAAANsAAAAPAAAAZHJzL2Rvd25yZXYueG1sRI9Pi8Iw&#10;FMTvgt8hPMGbpq4o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AHblycMAAADbAAAADwAA&#10;AAAAAAAAAAAAAAAHAgAAZHJzL2Rvd25yZXYueG1sUEsFBgAAAAADAAMAtwAAAPcCAAAAAA==&#10;" strokecolor="#5b9bd5 [3204]" strokeweight=".5pt">
                              <v:stroke joinstyle="miter"/>
                            </v:line>
                            <v:line id="直接连接符 15" o:spid="_x0000_s1048" style="position:absolute;flip:x;visibility:visible" from="4734,3921" to="5806,3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" strokecolor="#5b9bd5 [3204]" strokeweight=".5pt">
                              <v:stroke joinstyle="miter"/>
                            </v:line>
                            <v:line id="直接连接符 16" o:spid="_x0000_s1049" style="position:absolute;flip:x y;visibility:visible" from="4371,3080" to="4734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" strokecolor="#5b9bd5 [3204]" strokeweight=".5pt">
                              <v:stroke joinstyle="miter"/>
                            </v:line>
                          </v:group>
                          <v:line id="直接连接符 18" o:spid="_x0000_s1050" style="position:absolute;flip:x;visibility:visible" from="5576,3204" to="7528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" strokecolor="#5b9bd5 [3204]" strokeweight=".5pt">
                            <v:stroke joinstyle="miter"/>
                          </v:line>
                          <v:line id="直接连接符 19" o:spid="_x0000_s1051" style="position:absolute;flip:x y;visibility:visible" from="4935,3912" to="5576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" strokecolor="#5b9bd5 [3204]" strokeweight=".5pt">
                            <v:stroke joinstyle="miter"/>
                          </v:line>
                        </v:group>
                        <v:line id="直接连接符 21" o:spid="_x0000_s1052" style="position:absolute;flip:x;visibility:visible" from="8197,1396" to="8484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2" o:spid="_x0000_s1053" style="position:absolute;flip:x y;visibility:visible" from="8197,2400" to="10101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3" o:spid="_x0000_s1054" style="position:absolute;flip:x y;visibility:visible" from="8484,1396" to="10120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/su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samL+kHyNU/AAAA//8DAFBLAQItABQABgAIAAAAIQDb4fbL7gAAAIUBAAATAAAAAAAAAAAAAAAA&#10;AAAAAABbQ29udGVudF9UeXBlc10ueG1sUEsBAi0AFAAGAAgAAAAhAFr0LFu/AAAAFQEAAAsAAAAA&#10;AAAAAAAAAAAAHwEAAF9yZWxzLy5yZWxzUEsBAi0AFAAGAAgAAAAhADbP+y7BAAAA2wAAAA8AAAAA&#10;AAAAAAAAAAAABwIAAGRycy9kb3ducmV2LnhtbFBLBQYAAAAAAwADALcAAAD1AgAAAAA=&#10;" strokecolor="#5b9bd5 [3204]" strokeweight=".5pt">
                          <v:stroke joinstyle="miter"/>
                        </v:line>
                        <v:line id="直接连接符 24" o:spid="_x0000_s1055" style="position:absolute;flip:x;visibility:visible" from="10082,1570" to="10120,2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OnPxAAAANsAAAAPAAAAZHJzL2Rvd25yZXYueG1sRI9Bi8Iw&#10;FITvgv8hPMGbpi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P4A6c/EAAAA2wAAAA8A&#10;AAAAAAAAAAAAAAAABwIAAGRycy9kb3ducmV2LnhtbFBLBQYAAAAAAwADALcAAAD4AgAAAAA=&#10;" strokecolor="#5b9bd5 [3204]" strokeweight=".5pt">
                          <v:stroke joinstyle="miter"/>
                        </v:line>
                        <v:line id="直接连接符 25" o:spid="_x0000_s1056" style="position:absolute;flip:x;visibility:visible" from="10082,2716" to="11632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DMv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" strokecolor="#5b9bd5 [3204]" strokeweight=".5pt">
                          <v:stroke joinstyle="miter"/>
                        </v:line>
                        <v:line id="直接连接符 26" o:spid="_x0000_s1057" style="position:absolute;flip:x;visibility:visible" from="10101,1520" to="10981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Ja0wwAAANsAAAAPAAAAZHJzL2Rvd25yZXYueG1sRI9Pi8Iw&#10;FMTvgt8hPMGbpi4q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WHCWtMMAAADbAAAADwAA&#10;AAAAAAAAAAAAAAAHAgAAZHJzL2Rvd25yZXYueG1sUEsFBgAAAAADAAMAtwAAAPcCAAAAAA==&#10;" strokecolor="#5b9bd5 [3204]" strokeweight=".5pt">
                          <v:stroke joinstyle="miter"/>
                        </v:line>
                        <v:line id="直接连接符 27" o:spid="_x0000_s1058" style="position:absolute;flip:x y;visibility:visible" from="10981,1520" to="11594,2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" strokecolor="#5b9bd5 [3204]" strokeweight=".5pt">
                          <v:stroke joinstyle="miter"/>
                        </v:line>
                      </v:group>
                      <v:line id="直接连接符 29" o:spid="_x0000_s1059" style="position:absolute;flip:x y;visibility:visible" from="6623,3912" to="7285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0" o:spid="_x0000_s1060" style="position:absolute;flip:x;visibility:visible" from="7285,4572" to="8657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1" o:spid="_x0000_s1061" style="position:absolute;flip:x;visibility:visible" from="8657,2601" to="9173,4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C3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eAtgduX8APk9AoAAP//AwBQSwECLQAUAAYACAAAACEA2+H2y+4AAACFAQAAEwAAAAAAAAAA&#10;AAAAAAAAAAAAW0NvbnRlbnRfVHlwZXNdLnhtbFBLAQItABQABgAIAAAAIQBa9CxbvwAAABUBAAAL&#10;AAAAAAAAAAAAAAAAAB8BAABfcmVscy8ucmVsc1BLAQItABQABgAIAAAAIQAnS5C3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2" o:spid="_x0000_s1062" style="position:absolute;flip:x y;visibility:visible" from="5576,4763" to="6868,5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rm6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YZrB/Uv6AXJxAwAA//8DAFBLAQItABQABgAIAAAAIQDb4fbL7gAAAIUBAAATAAAAAAAAAAAA&#10;AAAAAAAAAABbQ29udGVudF9UeXBlc10ueG1sUEsBAi0AFAAGAAgAAAAhAFr0LFu/AAAAFQEAAAsA&#10;AAAAAAAAAAAAAAAAHwEAAF9yZWxzLy5yZWxzUEsBAi0AFAAGAAgAAAAhAHAaub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3" o:spid="_x0000_s1063" style="position:absolute;flip:x;visibility:visible" from="6839,4602" to="7285,5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34" o:spid="_x0000_s1064" style="position:absolute;flip:x;visibility:visible" from="7212,5280" to="9805,5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8p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" strokecolor="#5b9bd5 [3204]" strokeweight=".5pt">
                        <v:stroke joinstyle="miter"/>
                      </v:line>
                      <v:line id="直接连接符 35" o:spid="_x0000_s1065" style="position:absolute;flip:x;visibility:visible" from="9805,2764" to="10082,5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qyxAAAANsAAAAPAAAAZHJzL2Rvd25yZXYueG1sRI9Bi8Iw&#10;FITvgv8hPMGbpo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KYGmr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6" o:spid="_x0000_s1066" style="position:absolute;visibility:visible" from="6868,5356" to="7643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37" o:spid="_x0000_s1067" style="position:absolute;visibility:visible" from="8662,4543" to="8867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38" o:spid="_x0000_s1068" style="position:absolute;flip:x;visibility:visible" from="7594,5902" to="10264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qPx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SB5g9uX8APk9AoAAP//AwBQSwECLQAUAAYACAAAACEA2+H2y+4AAACFAQAAEwAAAAAAAAAA&#10;AAAAAAAAAAAAW0NvbnRlbnRfVHlwZXNdLnhtbFBLAQItABQABgAIAAAAIQBa9CxbvwAAABUBAAAL&#10;AAAAAAAAAAAAAAAAAB8BAABfcmVscy8ucmVsc1BLAQItABQABgAIAAAAIQDN3qPx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9" o:spid="_x0000_s1069" style="position:absolute;flip:x y;visibility:visible" from="9794,5280" to="10551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0" o:spid="_x0000_s1070" style="position:absolute;flip:x;visibility:visible" from="10551,6275" to="1127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1" o:spid="_x0000_s1071" style="position:absolute;flip:x;visibility:visible" from="11278,3309" to="1236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2" o:spid="_x0000_s1072" style="position:absolute;flip:x y;visibility:visible" from="11632,2716" to="12359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3" o:spid="_x0000_s1073" style="position:absolute;flip:x y;visibility:visible" from="7594,6217" to="8236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4" o:spid="_x0000_s1074" style="position:absolute;flip:x;visibility:visible" from="8236,6016" to="9221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5" o:spid="_x0000_s1075" style="position:absolute;flip:x y;visibility:visible" from="8236,7432" to="10044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TjM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IZ/C/Uv6AXJxAwAA//8DAFBLAQItABQABgAIAAAAIQDb4fbL7gAAAIUBAAATAAAAAAAAAAAA&#10;AAAAAAAAAABbQ29udGVudF9UeXBlc10ueG1sUEsBAi0AFAAGAAgAAAAhAFr0LFu/AAAAFQEAAAsA&#10;AAAAAAAAAAAAAAAAHwEAAF9yZWxzLy5yZWxzUEsBAi0AFAAGAAgAAAAhABQ9OMz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6" o:spid="_x0000_s1076" style="position:absolute;flip:x;visibility:visible" from="10044,6256" to="10513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7" o:spid="_x0000_s1077" style="position:absolute;flip:x;visibility:visible" from="11077,6256" to="11278,6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48" o:spid="_x0000_s1078" style="position:absolute;flip:y;visibility:visible" from="10302,6964" to="11077,7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" strokecolor="#5b9bd5 [3204]" strokeweight=".5pt">
                        <v:stroke joinstyle="miter"/>
                      </v:line>
                      <v:line id="直接连接符 49" o:spid="_x0000_s1079" style="position:absolute;flip:x;visibility:visible" from="11278,6007" to="12952,6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50" o:spid="_x0000_s1080" style="position:absolute;visibility:visible" from="11823,4821" to="12952,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51" o:spid="_x0000_s1081" style="position:absolute;flip:x y;visibility:visible" from="11077,6964" to="11957,7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52" o:spid="_x0000_s1082" style="position:absolute;flip:x;visibility:visible" from="11957,6026" to="12770,7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" strokecolor="#5b9bd5 [3204]" strokeweight=".5pt">
                        <v:stroke joinstyle="miter"/>
                      </v:line>
                      <v:line id="直接连接符 53" o:spid="_x0000_s1083" style="position:absolute;visibility:visible" from="12148,6103" to="1214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" strokecolor="#5b9bd5 [3204]" strokeweight=".5pt">
                        <v:stroke joinstyle="miter"/>
                      </v:line>
                    </v:group>
                    <v:line id="直接连接符 55" o:spid="_x0000_s1084" style="position:absolute;flip:x;visibility:visible" from="7872,7432" to="8236,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" strokecolor="#5b9bd5 [3204]" strokeweight=".5pt">
                      <v:stroke joinstyle="miter"/>
                    </v:line>
                    <v:line id="直接连接符 56" o:spid="_x0000_s1085" style="position:absolute;flip:x y;visibility:visible" from="7872,8752" to="10107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" strokecolor="#5b9bd5 [3204]" strokeweight=".5pt">
                      <v:stroke joinstyle="miter"/>
                    </v:line>
                    <v:line id="直接连接符 57" o:spid="_x0000_s1086" style="position:absolute;flip:x;visibility:visible" from="9011,7609" to="9022,8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" strokecolor="#5b9bd5 [3204]" strokeweight=".5pt">
                      <v:stroke joinstyle="miter"/>
                    </v:line>
                    <v:line id="直接连接符 58" o:spid="_x0000_s1087" style="position:absolute;flip:x y;visibility:visible" from="10044,7891" to="10541,8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" strokecolor="#5b9bd5 [3204]" strokeweight=".5pt">
                      <v:stroke joinstyle="miter"/>
                    </v:line>
                    <v:line id="直接连接符 59" o:spid="_x0000_s1088" style="position:absolute;flip:x;visibility:visible" from="10082,8328" to="10518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" strokecolor="#5b9bd5 [3204]" strokeweight=".5pt">
                      <v:stroke joinstyle="miter"/>
                    </v:line>
                  </v:group>
                  <v:group id="组合 63" o:spid="_x0000_s1089" style="position:absolute;left:10952;top:7088;width:1004;height:2313" coordorigin="10952,7088" coordsize="1004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line id="直接连接符 61" o:spid="_x0000_s1090" style="position:absolute;flip:x;visibility:visible" from="11946,7088" to="11957,8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" strokecolor="#5b9bd5 [3204]" strokeweight=".5pt">
                      <v:stroke joinstyle="miter"/>
                    </v:line>
                    <v:line id="直接连接符 62" o:spid="_x0000_s1091" style="position:absolute;flip:x;visibility:visible" from="10952,8579" to="11957,9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" strokecolor="#5b9bd5 [3204]" strokeweight=".5pt">
                      <v:stroke joinstyle="miter"/>
                    </v:line>
                  </v:group>
                  <v:line id="直接连接符 64" o:spid="_x0000_s1092" style="position:absolute;flip:x y;visibility:visible" from="10082,8808" to="10964,9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" strokecolor="#5b9bd5 [3204]" strokeweight=".5pt">
                    <v:stroke joinstyle="miter"/>
                  </v:line>
                  <v:line id="直接连接符 65" o:spid="_x0000_s1093" style="position:absolute;visibility:visible" from="7872,8752" to="8371,10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" strokecolor="#5b9bd5 [3204]" strokeweight=".5pt">
                    <v:stroke joinstyle="miter"/>
                  </v:line>
                  <v:line id="直接连接符 66" o:spid="_x0000_s1094" style="position:absolute;flip:x;visibility:visible" from="8896,9379" to="10964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" strokecolor="#5b9bd5 [3204]" strokeweight=".5pt">
                    <v:stroke joinstyle="miter"/>
                  </v:line>
                  <v:line id="直接连接符 67" o:spid="_x0000_s1095" style="position:absolute;flip:y;visibility:visible" from="8371,10050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" strokecolor="#5b9bd5 [3204]" strokeweight=".5pt">
                    <v:stroke joinstyle="miter"/>
                  </v:line>
                  <v:line id="直接连接符 68" o:spid="_x0000_s1096" style="position:absolute;visibility:visible" from="8371,10050" to="8439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" strokecolor="#5b9bd5 [3204]" strokeweight=".5pt">
                    <v:stroke joinstyle="miter"/>
                  </v:line>
                  <v:line id="直接连接符 69" o:spid="_x0000_s1097" style="position:absolute;flip:x;visibility:visible" from="8439,9996" to="11112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" strokecolor="#5b9bd5 [3204]" strokeweight=".5pt">
                    <v:stroke joinstyle="miter"/>
                  </v:line>
                  <v:line id="直接连接符 70" o:spid="_x0000_s1098" style="position:absolute;visibility:visible" from="10981,9402" to="11078,9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" strokecolor="#5b9bd5 [3204]" strokeweight=".5pt">
                    <v:stroke joinstyle="miter"/>
                  </v:line>
                  <v:line id="直接连接符 71" o:spid="_x0000_s1099" style="position:absolute;visibility:visible" from="8816,8751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" strokecolor="#5b9bd5 [3204]" strokeweight=".5pt">
                    <v:stroke joinstyle="miter"/>
                  </v:line>
                  <v:line id="直接连接符 72" o:spid="_x0000_s1100" style="position:absolute;flip:x y;visibility:visible" from="9619,8796" to="9879,9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" strokecolor="#5b9bd5 [3204]" strokeweight=".5pt">
                    <v:stroke joinstyle="miter"/>
                  </v:line>
                </v:group>
                <v:shape id="文本框 74" o:spid="_x0000_s1101" type="#_x0000_t202" style="position:absolute;left:6540;top:4059;width:68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文本框 77" o:spid="_x0000_s1102" type="#_x0000_t202" style="position:absolute;left:4789;top:2559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文本框 78" o:spid="_x0000_s1103" type="#_x0000_t202" style="position:absolute;left:5563;top:2636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x9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3m+gd8z6Qjo8gcAAP//AwBQSwECLQAUAAYACAAAACEA2+H2y+4AAACFAQAAEwAAAAAAAAAAAAAA&#10;AAAAAAAAW0NvbnRlbnRfVHlwZXNdLnhtbFBLAQItABQABgAIAAAAIQBa9CxbvwAAABUBAAALAAAA&#10;AAAAAAAAAAAAAB8BAABfcmVscy8ucmVsc1BLAQItABQABgAIAAAAIQAeMyx9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文本框 79" o:spid="_x0000_s1104" type="#_x0000_t202" style="position:absolute;left:5759;top:3630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文本框 80" o:spid="_x0000_s1105" type="#_x0000_t202" style="position:absolute;left:7051;top:5158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eR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IM/f4P9MOgJ69QcAAP//AwBQSwECLQAUAAYACAAAACEA2+H2y+4AAACFAQAAEwAAAAAAAAAAAAAA&#10;AAAAAAAAW0NvbnRlbnRfVHlwZXNdLnhtbFBLAQItABQABgAIAAAAIQBa9CxbvwAAABUBAAALAAAA&#10;AAAAAAAAAAAAAB8BAABfcmVscy8ucmVsc1BLAQItABQABgAIAAAAIQCBrReR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文本框 81" o:spid="_x0000_s1106" type="#_x0000_t202" style="position:absolute;left:7865;top:54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文本框 82" o:spid="_x0000_s1107" type="#_x0000_t202" style="position:absolute;left:6935;top:4483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</v:group>
              <v:shape id="文本框 84" o:spid="_x0000_s1108" type="#_x0000_t202" style="position:absolute;left:6974;top:658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Rk4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CLnRk4vwAAANwAAAAPAAAAAAAA&#10;AAAAAAAAAAcCAABkcnMvZG93bnJldi54bWxQSwUGAAAAAAMAAwC3AAAA8wIAAAAA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91" o:spid="_x0000_s1109" type="#_x0000_t202" style="position:absolute;left:6974;top:749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byj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Dk0byjwgAAANwAAAAPAAAA&#10;AAAAAAAAAAAAAAcCAABkcnMvZG93bnJldi54bWxQSwUGAAAAAAMAAwC3AAAA9gIAAAAA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92" o:spid="_x0000_s1110" type="#_x0000_t202" style="position:absolute;left:7960;top:7968;width:1067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矿山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</w:rPr>
                        <w:t>12</w:t>
                      </w:r>
                    </w:p>
                  </w:txbxContent>
                </v:textbox>
              </v:shape>
              <v:shape id="文本框 93" o:spid="_x0000_s1111" type="#_x0000_t202" style="position:absolute;left:753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4dPwwAAANwAAAAPAAAAZHJzL2Rvd25yZXYueG1sRI9Pa8JA&#10;FMTvBb/D8gRvdaPS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e0+HT8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94" o:spid="_x0000_s1112" type="#_x0000_t202" style="position:absolute;left:812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h87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L54gd8z6QjozQ8AAAD//wMAUEsBAi0AFAAGAAgAAAAhANvh9svuAAAAhQEAABMAAAAAAAAAAAAA&#10;AAAAAAAAAFtDb250ZW50X1R5cGVzXS54bWxQSwECLQAUAAYACAAAACEAWvQsW78AAAAVAQAACwAA&#10;AAAAAAAAAAAAAAAfAQAAX3JlbHMvLnJlbHNQSwECLQAUAAYACAAAACEA9KYfO8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4</w:t>
                      </w:r>
                    </w:p>
                  </w:txbxContent>
                </v:textbox>
              </v:shape>
              <v:shape id="文本框 95" o:spid="_x0000_s1113" type="#_x0000_t202" style="position:absolute;left:7650;top:6663;width:1148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rqg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m+q6oMMAAADcAAAADwAA&#10;AAAAAAAAAAAAAAAHAgAAZHJzL2Rvd25yZXYueG1sUEsFBgAAAAADAAMAtwAAAPcCAAAAAA==&#10;" filled="f" stroked="f">
                <v:textbox style="mso-fit-shape-to-text:t">
                  <w:txbxContent>
                    <w:p w:rsidR="006522D8" w:rsidRPr="00095E47" w:rsidRDefault="006522D8" w:rsidP="00095E47">
                      <w:pPr>
                        <w:pStyle w:val="a3"/>
                        <w:jc w:val="center"/>
                        <w:rPr>
                          <w:sz w:val="21"/>
                          <w:szCs w:val="21"/>
                        </w:rPr>
                      </w:pPr>
                      <w:r w:rsidRPr="00095E47">
                        <w:rPr>
                          <w:rFonts w:ascii="Times New Roman" w:hAnsi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村庄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15</w:t>
                      </w:r>
                    </w:p>
                  </w:txbxContent>
                </v:textbox>
              </v:shape>
              <v:shape id="文本框 97" o:spid="_x0000_s1114" type="#_x0000_t202" style="position:absolute;left:8827;top:64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CTXwwAAANwAAAAPAAAAZHJzL2Rvd25yZXYueG1sRI9Pa8JA&#10;FMTvhX6H5RW81Y1K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azgk18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98" o:spid="_x0000_s1115" type="#_x0000_t202" style="position:absolute;left:8618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FM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BHSBTM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99" o:spid="_x0000_s1116" type="#_x0000_t202" style="position:absolute;left:9763;top:48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xU+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bTqTjoBePwEAAP//AwBQSwECLQAUAAYACAAAACEA2+H2y+4AAACFAQAAEwAAAAAAAAAAAAAAAAAA&#10;AAAAW0NvbnRlbnRfVHlwZXNdLnhtbFBLAQItABQABgAIAAAAIQBa9CxbvwAAABUBAAALAAAAAAAA&#10;AAAAAAAAAB8BAABfcmVscy8ucmVsc1BLAQItABQABgAIAAAAIQB16xU+vwAAANwAAAAPAAAAAAAA&#10;AAAAAAAAAAcCAABkcnMvZG93bnJldi54bWxQSwUGAAAAAAMAAwC3AAAA8wIAAAAA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100" o:spid="_x0000_s1117" type="#_x0000_t202" style="position:absolute;left:9230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7Cl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xhN8z6QjozQ8AAAD//wMAUEsBAi0AFAAGAAgAAAAhANvh9svuAAAAhQEAABMAAAAAAAAAAAAA&#10;AAAAAAAAAFtDb250ZW50X1R5cGVzXS54bWxQSwECLQAUAAYACAAAACEAWvQsW78AAAAVAQAACwAA&#10;AAAAAAAAAAAAAAAfAQAAX3JlbHMvLnJlbHNQSwECLQAUAAYACAAAACEAGqewpc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8</w:t>
                      </w:r>
                    </w:p>
                  </w:txbxContent>
                </v:textbox>
              </v:shape>
            </v:group>
            <v:shape id="文本框 102" o:spid="_x0000_s1118" type="#_x0000_t202" style="position:absolute;left:9493;top:4542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2pFvwAAANwAAAAPAAAAZHJzL2Rvd25yZXYueG1sRE9Na8JA&#10;EL0X/A/LCN7qRrG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DTm2pFvwAAANwAAAAPAAAAAAAA&#10;AAAAAAAAAAcCAABkcnMvZG93bnJldi54bWxQSwUGAAAAAAMAAwC3AAAA8wIAAAAA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03" o:spid="_x0000_s1119" type="#_x0000_t202" style="position:absolute;left:8741;top:3630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8/ewgAAANwAAAAPAAAAZHJzL2Rvd25yZXYueG1sRI9Ba8JA&#10;FITvhf6H5Qm91U2k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C818/ewgAAANwAAAAPAAAA&#10;AAAAAAAAAAAAAAcCAABkcnMvZG93bnJldi54bWxQSwUGAAAAAAMAAwC3AAAA9gIAAAAA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04" o:spid="_x0000_s1120" type="#_x0000_t202" style="position:absolute;left:7588;top:437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p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BMBVGpwgAAANwAAAAPAAAA&#10;AAAAAAAAAAAAAAcCAABkcnMvZG93bnJldi54bWxQSwUGAAAAAAMAAwC3AAAA9gIAAAAA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05" o:spid="_x0000_s1121" type="#_x0000_t202" style="position:absolute;left:7526;top:3299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fQy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P6ygN8z6QjozQ8AAAD//wMAUEsBAi0AFAAGAAgAAAAhANvh9svuAAAAhQEAABMAAAAAAAAAAAAA&#10;AAAAAAAAAFtDb250ZW50X1R5cGVzXS54bWxQSwECLQAUAAYACAAAACEAWvQsW78AAAAVAQAACwAA&#10;AAAAAAAAAAAAAAAfAQAAX3JlbHMvLnJlbHNQSwECLQAUAAYACAAAACEAI0n0Ms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06" o:spid="_x0000_s1122" type="#_x0000_t202" style="position:absolute;left:6724;top:29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xGwwAAANwAAAAPAAAAZHJzL2Rvd25yZXYueG1sRI9Pa8JA&#10;FMTvBb/D8gRvdaPY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rKBsRs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07" o:spid="_x0000_s1123" type="#_x0000_t202" style="position:absolute;left:5889;top:163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MndwwAAANwAAAAPAAAAZHJzL2Rvd25yZXYueG1sRI9Pa8JA&#10;FMTvBb/D8gRvdaNo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w+zJ3c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08" o:spid="_x0000_s1124" type="#_x0000_t202" style="position:absolute;left:7572;top:1644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leq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Mz5Xqs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10" o:spid="_x0000_s1125" type="#_x0000_t202" style="position:absolute;left:8564;top:1606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Ix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XHLyMcMAAADcAAAADwAA&#10;AAAAAAAAAAAAAAAHAgAAZHJzL2Rvd25yZXYueG1sUEsFBgAAAAADAAMAtwAAAPcCAAAAAA==&#10;" filled="f" stroked="f">
              <v:textbox style="mso-fit-shape-to-text:t">
                <w:txbxContent>
                  <w:p w:rsidR="006522D8" w:rsidRPr="004707C9" w:rsidRDefault="006522D8" w:rsidP="00095E47">
                    <w:pPr>
                      <w:pStyle w:val="a3"/>
                      <w:jc w:val="center"/>
                      <w:rPr>
                        <w:sz w:val="21"/>
                        <w:szCs w:val="21"/>
                      </w:rPr>
                    </w:pPr>
                    <w:r w:rsidRPr="004707C9">
                      <w:rPr>
                        <w:rFonts w:ascii="Times New Roman" w:hAnsi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  <w:r w:rsidRPr="004707C9">
                      <w:rPr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7</w:t>
                    </w:r>
                  </w:p>
                </w:txbxContent>
              </v:textbox>
            </v:shape>
          </v:group>
        </w:pict>
      </w:r>
      <w:r w:rsidR="00095E47">
        <w:rPr>
          <w:noProof/>
          <w:sz w:val="24"/>
        </w:rPr>
        <w:br w:type="page"/>
      </w:r>
    </w:p>
    <w:p w:rsidR="0083692C" w:rsidRDefault="007922FD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二关</w: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rFonts w:hint="eastAsia"/>
                <w:noProof/>
                <w:sz w:val="24"/>
              </w:rPr>
              <w:t>3</w:t>
            </w:r>
            <w:r>
              <w:rPr>
                <w:noProof/>
                <w:sz w:val="24"/>
              </w:rPr>
              <w:t>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AF1FFB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54099B" w:rsidRPr="00DC0850" w:rsidTr="00AF1FFB">
        <w:trPr>
          <w:jc w:val="center"/>
        </w:trPr>
        <w:tc>
          <w:tcPr>
            <w:tcW w:w="959" w:type="dxa"/>
            <w:vMerge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54099B" w:rsidRPr="00DC0850" w:rsidTr="00AF1FFB">
        <w:trPr>
          <w:jc w:val="center"/>
        </w:trPr>
        <w:tc>
          <w:tcPr>
            <w:tcW w:w="959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  <w:tr w:rsidR="0054099B" w:rsidRPr="00DC0850" w:rsidTr="00AF1FFB">
        <w:trPr>
          <w:jc w:val="center"/>
        </w:trPr>
        <w:tc>
          <w:tcPr>
            <w:tcW w:w="959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</w:tbl>
    <w:p w:rsidR="00E42A02" w:rsidRDefault="00E42A02">
      <w:pPr>
        <w:rPr>
          <w:rFonts w:ascii="Times New Roman" w:hAnsi="Times New Roman" w:cs="Times New Roman"/>
          <w:noProof/>
          <w:sz w:val="24"/>
        </w:rPr>
      </w:pPr>
    </w:p>
    <w:p w:rsidR="00DC0850" w:rsidRDefault="00E42A0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710063" w:rsidTr="00710063">
        <w:tc>
          <w:tcPr>
            <w:tcW w:w="734" w:type="dxa"/>
          </w:tcPr>
          <w:p w:rsidR="00710063" w:rsidRPr="00710063" w:rsidRDefault="00E42A02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710063" w:rsidTr="00710063">
        <w:tc>
          <w:tcPr>
            <w:tcW w:w="734" w:type="dxa"/>
          </w:tcPr>
          <w:p w:rsidR="00710063" w:rsidRPr="00710063" w:rsidRDefault="00E42A02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710063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="00092C0B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0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30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</w:tbl>
    <w:p w:rsidR="0054099B" w:rsidRDefault="0054099B">
      <w:pPr>
        <w:rPr>
          <w:rFonts w:ascii="Times New Roman" w:hAnsi="Times New Roman" w:cs="Times New Roman"/>
          <w:noProof/>
          <w:sz w:val="24"/>
        </w:rPr>
      </w:pPr>
    </w:p>
    <w:p w:rsidR="0037294C" w:rsidRDefault="0037294C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37294C" w:rsidRDefault="0037294C">
      <w:pPr>
        <w:rPr>
          <w:rFonts w:ascii="Times New Roman" w:hAnsi="Times New Roman" w:cs="Times New Roman"/>
          <w:noProof/>
          <w:sz w:val="24"/>
        </w:rPr>
      </w:pPr>
    </w:p>
    <w:p w:rsidR="00DC0850" w:rsidRDefault="00580B0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group id="组合 188" o:spid="_x0000_s1126" style="position:absolute;left:0;text-align:left;margin-left:46.5pt;margin-top:8.65pt;width:321.05pt;height:283.55pt;z-index:251649024;mso-width-relative:margin;mso-height-relative:margin" coordorigin="3998,1513" coordsize="8404,7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">
            <v:group id="组合 122" o:spid="_x0000_s1127" style="position:absolute;left:4039;top:1513;width:8338;height:7422" coordorigin="4039,1513" coordsize="8338,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v:group id="组合 82" o:spid="_x0000_s1128" style="position:absolute;left:4039;top:1513;width:8338;height:3830" coordorigin="4039,1513" coordsize="8338,3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<v:group id="组合 62" o:spid="_x0000_s1129" style="position:absolute;left:4039;top:1513;width:8338;height:2032" coordorigin="4039,1513" coordsize="8338,2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v:group id="组合 52" o:spid="_x0000_s1130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<o:lock v:ext="edit" aspectratio="t"/>
                    <v:shapetype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六边形 3" o:spid="_x0000_s1131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  <v:textbox style="layout-flow:vertical;mso-layout-flow-alt:bottom-to-top">
                        <w:txbxContent>
                          <w:p w:rsidR="006522D8" w:rsidRDefault="006522D8">
                            <w:pPr>
                              <w:pStyle w:val="a3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六边形 4" o:spid="_x0000_s1132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  <v:textbox style="layout-flow:vertical;mso-layout-flow-alt:bottom-to-top">
                        <w:txbxContent>
                          <w:p w:rsidR="006522D8" w:rsidRDefault="006522D8">
                            <w:pPr>
                              <w:pStyle w:val="a3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  <v:shape id="六边形 5" o:spid="_x0000_s1133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BcwgAAANo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" adj="4671" filled="f" strokecolor="#1f4d78 [1604]" strokeweight="1pt">
                      <v:path arrowok="t"/>
                      <o:lock v:ext="edit" aspectratio="t"/>
                    </v:shape>
                    <v:shape id="六边形 6" o:spid="_x0000_s1134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" o:spid="_x0000_s1135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" o:spid="_x0000_s1136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0" o:spid="_x0000_s1137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1" o:spid="_x0000_s1138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53" o:spid="_x0000_s1139" style="position:absolute;left:4529;top:2411;width:7848;height:1134" coordorigin="4038,1514" coordsize="7848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<o:lock v:ext="edit" aspectratio="t"/>
                    <v:shape id="六边形 54" o:spid="_x0000_s114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5" o:spid="_x0000_s114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6" o:spid="_x0000_s114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7" o:spid="_x0000_s114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58" o:spid="_x0000_s114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9" o:spid="_x0000_s114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Yp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evli/wAvf4FAAD//wMAUEsBAi0AFAAGAAgAAAAhANvh9svuAAAAhQEAABMAAAAAAAAAAAAAAAAA&#10;AAAAAFtDb250ZW50X1R5cGVzXS54bWxQSwECLQAUAAYACAAAACEAWvQsW78AAAAVAQAACwAAAAAA&#10;AAAAAAAAAAAfAQAAX3JlbHMvLnJlbHNQSwECLQAUAAYACAAAACEA5EW2Kc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0" o:spid="_x0000_s114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1" o:spid="_x0000_s114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63" o:spid="_x0000_s1148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group id="组合 64" o:spid="_x0000_s1149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o:lock v:ext="edit" aspectratio="t"/>
                    <v:shape id="六边形 65" o:spid="_x0000_s115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IvGwwAAANs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lvD7Jf8AufwBAAD//wMAUEsBAi0AFAAGAAgAAAAhANvh9svuAAAAhQEAABMAAAAAAAAAAAAA&#10;AAAAAAAAAFtDb250ZW50X1R5cGVzXS54bWxQSwECLQAUAAYACAAAACEAWvQsW78AAAAVAQAACwAA&#10;AAAAAAAAAAAAAAAfAQAAX3JlbHMvLnJlbHNQSwECLQAUAAYACAAAACEABOCLx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6" o:spid="_x0000_s115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C5d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Q3sLfl/wD5OoXAAD//wMAUEsBAi0AFAAGAAgAAAAhANvh9svuAAAAhQEAABMAAAAAAAAAAAAA&#10;AAAAAAAAAFtDb250ZW50X1R5cGVzXS54bWxQSwECLQAUAAYACAAAACEAWvQsW78AAAAVAQAACwAA&#10;AAAAAAAAAAAAAAAfAQAAX3JlbHMvLnJlbHNQSwECLQAUAAYACAAAACEAa6wu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7" o:spid="_x0000_s115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7ov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WPli/wAvf4FAAD//wMAUEsBAi0AFAAGAAgAAAAhANvh9svuAAAAhQEAABMAAAAAAAAAAAAAAAAA&#10;AAAAAFtDb250ZW50X1R5cGVzXS54bWxQSwECLQAUAAYACAAAACEAWvQsW78AAAAVAQAACwAAAAAA&#10;AAAAAAAAAAAfAQAAX3JlbHMvLnJlbHNQSwECLQAUAAYACAAAACEAGjO6L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8" o:spid="_x0000_s115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x+0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Q3sHfl/wD5OoXAAD//wMAUEsBAi0AFAAGAAgAAAAhANvh9svuAAAAhQEAABMAAAAAAAAAAAAA&#10;AAAAAAAAAFtDb250ZW50X1R5cGVzXS54bWxQSwECLQAUAAYACAAAACEAWvQsW78AAAAVAQAACwAA&#10;AAAAAAAAAAAAAAAfAQAAX3JlbHMvLnJlbHNQSwECLQAUAAYACAAAACEAdX8ft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9" o:spid="_x0000_s115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CD0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1kvX+QH6PUvAAAA//8DAFBLAQItABQABgAIAAAAIQDb4fbL7gAAAIUBAAATAAAAAAAAAAAAAAAA&#10;AAAAAABbQ29udGVudF9UeXBlc10ueG1sUEsBAi0AFAAGAAgAAAAhAFr0LFu/AAAAFQEAAAsAAAAA&#10;AAAAAAAAAAAAHwEAAF9yZWxzLy5yZWxzUEsBAi0AFAAGAAgAAAAhAGGcIPT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0" o:spid="_x0000_s115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1" o:spid="_x0000_s115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2" o:spid="_x0000_s115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73" o:spid="_x0000_s1158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o:lock v:ext="edit" aspectratio="t"/>
                    <v:shape id="六边形 74" o:spid="_x0000_s115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5" o:spid="_x0000_s116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R0b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wW8Lfl/wD5OoXAAD//wMAUEsBAi0AFAAGAAgAAAAhANvh9svuAAAAhQEAABMAAAAAAAAAAAAA&#10;AAAAAAAAAFtDb250ZW50X1R5cGVzXS54bWxQSwECLQAUAAYACAAAACEAWvQsW78AAAAVAQAACwAA&#10;AAAAAAAAAAAAAAAfAQAAX3JlbHMvLnJlbHNQSwECLQAUAAYACAAAACEAgTkdG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6" o:spid="_x0000_s116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7" o:spid="_x0000_s116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izy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xkrX+QH6PUvAAAA//8DAFBLAQItABQABgAIAAAAIQDb4fbL7gAAAIUBAAATAAAAAAAAAAAAAAAA&#10;AAAAAABbQ29udGVudF9UeXBlc10ueG1sUEsBAi0AFAAGAAgAAAAhAFr0LFu/AAAAFQEAAAsAAAAA&#10;AAAAAAAAAAAAHwEAAF9yZWxzLy5yZWxzUEsBAi0AFAAGAAgAAAAhAJ/qLPL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8" o:spid="_x0000_s116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olp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hxn8fck/QC5+AQAA//8DAFBLAQItABQABgAIAAAAIQDb4fbL7gAAAIUBAAATAAAAAAAAAAAA&#10;AAAAAAAAAABbQ29udGVudF9UeXBlc10ueG1sUEsBAi0AFAAGAAgAAAAhAFr0LFu/AAAAFQEAAAsA&#10;AAAAAAAAAAAAAAAAHwEAAF9yZWxzLy5yZWxzUEsBAi0AFAAGAAgAAAAhAPCmiW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9" o:spid="_x0000_s116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0" o:spid="_x0000_s116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1" o:spid="_x0000_s116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  <v:group id="组合 83" o:spid="_x0000_s1167" style="position:absolute;left:4039;top:5106;width:8336;height:3829" coordorigin="4039,1513" coordsize="8336,3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<v:group id="组合 84" o:spid="_x0000_s1168" style="position:absolute;left:4039;top:1513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v:group id="组合 85" o:spid="_x0000_s1169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o:lock v:ext="edit" aspectratio="t"/>
                    <v:shape id="六边形 86" o:spid="_x0000_s117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7" o:spid="_x0000_s117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8" o:spid="_x0000_s117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89" o:spid="_x0000_s117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90" o:spid="_x0000_s117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1" o:spid="_x0000_s117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2" o:spid="_x0000_s117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3" o:spid="_x0000_s117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94" o:spid="_x0000_s1178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o:lock v:ext="edit" aspectratio="t"/>
                    <v:shape id="六边形 95" o:spid="_x0000_s117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fvh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wV8Lfl/wD5OoXAAD//wMAUEsBAi0AFAAGAAgAAAAhANvh9svuAAAAhQEAABMAAAAAAAAAAAAA&#10;AAAAAAAAAFtDb250ZW50X1R5cGVzXS54bWxQSwECLQAUAAYACAAAACEAWvQsW78AAAAVAQAACwAA&#10;AAAAAAAAAAAAAAAfAQAAX3JlbHMvLnJlbHNQSwECLQAUAAYACAAAACEAMTX74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96" o:spid="_x0000_s118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56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2QP8fck/QC5+AQAA//8DAFBLAQItABQABgAIAAAAIQDb4fbL7gAAAIUBAAATAAAAAAAAAAAA&#10;AAAAAAAAAABbQ29udGVudF9UeXBlc10ueG1sUEsBAi0AFAAGAAgAAAAhAFr0LFu/AAAAFQEAAAsA&#10;AAAAAAAAAAAAAAAAHwEAAF9yZWxzLy5yZWxzUEsBAi0AFAAGAAgAAAAhAF55Xnr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7" o:spid="_x0000_s118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98" o:spid="_x0000_s118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9" o:spid="_x0000_s118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00" o:spid="_x0000_s118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1" o:spid="_x0000_s118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2" o:spid="_x0000_s118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103" o:spid="_x0000_s1187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v:group id="组合 104" o:spid="_x0000_s1188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o:lock v:ext="edit" aspectratio="t"/>
                    <v:shape id="六边形 105" o:spid="_x0000_s118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6" o:spid="_x0000_s119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7" o:spid="_x0000_s119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108" o:spid="_x0000_s119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9" o:spid="_x0000_s119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y6d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+PCMT6M0vAAAA//8DAFBLAQItABQABgAIAAAAIQDb4fbL7gAAAIUBAAATAAAAAAAAAAAA&#10;AAAAAAAAAABbQ29udGVudF9UeXBlc10ueG1sUEsBAi0AFAAGAAgAAAAhAFr0LFu/AAAAFQEAAAsA&#10;AAAAAAAAAAAAAAAAHwEAAF9yZWxzLy5yZWxzUEsBAi0AFAAGAAgAAAAhANJ7Lp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0" o:spid="_x0000_s119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1" o:spid="_x0000_s119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112" o:spid="_x0000_s119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113" o:spid="_x0000_s1197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o:lock v:ext="edit" aspectratio="t"/>
                    <v:shape id="六边形 114" o:spid="_x0000_s1198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5" o:spid="_x0000_s1199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6" o:spid="_x0000_s1200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7" o:spid="_x0000_s1201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Kb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tPCMT6M0vAAAA//8DAFBLAQItABQABgAIAAAAIQDb4fbL7gAAAIUBAAATAAAAAAAAAAAA&#10;AAAAAAAAAABbQ29udGVudF9UeXBlc10ueG1sUEsBAi0AFAAGAAgAAAAhAFr0LFu/AAAAFQEAAAsA&#10;AAAAAAAAAAAAAAAAHwEAAF9yZWxzLy5yZWxzUEsBAi0AFAAGAAgAAAAhACwNIpv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8" o:spid="_x0000_s1202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9" o:spid="_x0000_s1203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20" o:spid="_x0000_s1204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21" o:spid="_x0000_s1205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</v:group>
            <v:shape id="_x0000_s1206" type="#_x0000_t202" style="position:absolute;left:3998;top:1613;width:1001;height:10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" filled="f" stroked="f">
              <v:textbox style="mso-fit-shape-to-text:t">
                <w:txbxContent>
                  <w:p w:rsidR="006522D8" w:rsidRDefault="006522D8" w:rsidP="007922FD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文本框 124" o:spid="_x0000_s1207" type="#_x0000_t202" style="position:absolute;left:5237;top:1569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125" o:spid="_x0000_s1208" type="#_x0000_t202" style="position:absolute;left:6192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126" o:spid="_x0000_s1209" type="#_x0000_t202" style="position:absolute;left:7185;top:1596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Ph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D97gr9n4gVy/QsAAP//AwBQSwECLQAUAAYACAAAACEA2+H2y+4AAACFAQAAEwAAAAAAAAAAAAAA&#10;AAAAAAAAW0NvbnRlbnRfVHlwZXNdLnhtbFBLAQItABQABgAIAAAAIQBa9CxbvwAAABUBAAALAAAA&#10;AAAAAAAAAAAAAB8BAABfcmVscy8ucmVsc1BLAQItABQABgAIAAAAIQChDiPh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127" o:spid="_x0000_s1210" type="#_x0000_t202" style="position:absolute;left:8141;top:159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128" o:spid="_x0000_s1211" type="#_x0000_t202" style="position:absolute;left:9121;top:157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129" o:spid="_x0000_s1212" type="#_x0000_t202" style="position:absolute;left:10142;top:162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i1I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fHlGJtCLXwAAAP//AwBQSwECLQAUAAYACAAAACEA2+H2y+4AAACFAQAAEwAAAAAAAAAA&#10;AAAAAAAAAAAAW0NvbnRlbnRfVHlwZXNdLnhtbFBLAQItABQABgAIAAAAIQBa9CxbvwAAABUBAAAL&#10;AAAAAAAAAAAAAAAAAB8BAABfcmVscy8ucmVsc1BLAQItABQABgAIAAAAIQCrPi1I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130" o:spid="_x0000_s1213" type="#_x0000_t202" style="position:absolute;left:11134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131" o:spid="_x0000_s1214" type="#_x0000_t202" style="position:absolute;left:4707;top:250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9</w:t>
                    </w:r>
                  </w:p>
                </w:txbxContent>
              </v:textbox>
            </v:shape>
            <v:shape id="文本框 132" o:spid="_x0000_s1215" type="#_x0000_t202" style="position:absolute;left:5583;top:249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133" o:spid="_x0000_s1216" type="#_x0000_t202" style="position:absolute;left:6591;top:2479;width:730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StL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/2MEr2fiBXLxCwAA//8DAFBLAQItABQABgAIAAAAIQDb4fbL7gAAAIUBAAATAAAAAAAAAAAAAAAA&#10;AAAAAABbQ29udGVudF9UeXBlc10ueG1sUEsBAi0AFAAGAAgAAAAhAFr0LFu/AAAAFQEAAAsAAAAA&#10;AAAAAAAAAAAAHwEAAF9yZWxzLy5yZWxzUEsBAi0AFAAGAAgAAAAhANQFK0v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134" o:spid="_x0000_s1217" type="#_x0000_t202" style="position:absolute;left:755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v:shape id="文本框 135" o:spid="_x0000_s1218" type="#_x0000_t202" style="position:absolute;left:857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xCn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H+SwuOZeIFc3AEAAP//AwBQSwECLQAUAAYACAAAACEA2+H2y+4AAACFAQAAEwAAAAAAAAAAAAAA&#10;AAAAAAAAW0NvbnRlbnRfVHlwZXNdLnhtbFBLAQItABQABgAIAAAAIQBa9CxbvwAAABUBAAALAAAA&#10;AAAAAAAAAAAAAB8BAABfcmVscy8ucmVsc1BLAQItABQABgAIAAAAIQBLmxCn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3</w:t>
                    </w:r>
                  </w:p>
                </w:txbxContent>
              </v:textbox>
            </v:shape>
            <v:shape id="文本框 136" o:spid="_x0000_s1219" type="#_x0000_t202" style="position:absolute;left:9560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7U8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ynV/h7Jl4g8xsAAAD//wMAUEsBAi0AFAAGAAgAAAAhANvh9svuAAAAhQEAABMAAAAAAAAAAAAA&#10;AAAAAAAAAFtDb250ZW50X1R5cGVzXS54bWxQSwECLQAUAAYACAAAACEAWvQsW78AAAAVAQAACwAA&#10;AAAAAAAAAAAAAAAfAQAAX3JlbHMvLnJlbHNQSwECLQAUAAYACAAAACEAJNe1PMMAAADcAAAADwAA&#10;AAAAAAAAAAAAAAAHAgAAZHJzL2Rvd25yZXYueG1sUEsFBgAAAAADAAMAtwAAAPcCAAAAAA=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4</w:t>
                    </w:r>
                  </w:p>
                </w:txbxContent>
              </v:textbox>
            </v:shape>
            <v:shape id="文本框 137" o:spid="_x0000_s1220" type="#_x0000_t202" style="position:absolute;left:10514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CFO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WnlGJtCLXwAAAP//AwBQSwECLQAUAAYACAAAACEA2+H2y+4AAACFAQAAEwAAAAAAAAAA&#10;AAAAAAAAAAAAW0NvbnRlbnRfVHlwZXNdLnhtbFBLAQItABQABgAIAAAAIQBa9CxbvwAAABUBAAAL&#10;AAAAAAAAAAAAAAAAAB8BAABfcmVscy8ucmVsc1BLAQItABQABgAIAAAAIQBVSCFO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5</w:t>
                    </w:r>
                  </w:p>
                </w:txbxContent>
              </v:textbox>
            </v:shape>
            <v:shape id="文本框 138" o:spid="_x0000_s1221" type="#_x0000_t202" style="position:absolute;left:11535;top:245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6</w:t>
                    </w:r>
                  </w:p>
                </w:txbxContent>
              </v:textbox>
            </v:shape>
            <v:shape id="文本框 139" o:spid="_x0000_s1222" type="#_x0000_t202" style="position:absolute;left:41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F41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+PKMTKCX/wAAAP//AwBQSwECLQAUAAYACAAAACEA2+H2y+4AAACFAQAAEwAAAAAAAAAA&#10;AAAAAAAAAAAAW0NvbnRlbnRfVHlwZXNdLnhtbFBLAQItABQABgAIAAAAIQBa9CxbvwAAABUBAAAL&#10;AAAAAAAAAAAAAAAAAB8BAABfcmVscy8ucmVsc1BLAQItABQABgAIAAAAIQDzOF41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7</w:t>
                    </w:r>
                  </w:p>
                </w:txbxContent>
              </v:textbox>
            </v:shape>
            <v:shape id="文本框 140" o:spid="_x0000_s1223" type="#_x0000_t202" style="position:absolute;left:5132;top:340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8</w:t>
                    </w:r>
                  </w:p>
                </w:txbxContent>
              </v:textbox>
            </v:shape>
            <v:shape id="文本框 141" o:spid="_x0000_s1224" type="#_x0000_t202" style="position:absolute;left:6086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9</w:t>
                    </w:r>
                  </w:p>
                </w:txbxContent>
              </v:textbox>
            </v:shape>
            <v:shape id="文本框 142" o:spid="_x0000_s1225" type="#_x0000_t202" style="position:absolute;left:7055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sBC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f/QBr2fiBXLxCwAA//8DAFBLAQItABQABgAIAAAAIQDb4fbL7gAAAIUBAAATAAAAAAAAAAAAAAAA&#10;AAAAAABbQ29udGVudF9UeXBlc10ueG1sUEsBAi0AFAAGAAgAAAAhAFr0LFu/AAAAFQEAAAsAAAAA&#10;AAAAAAAAAAAAHwEAAF9yZWxzLy5yZWxzUEsBAi0AFAAGAAgAAAAhAAPqwEL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43" o:spid="_x0000_s1226" type="#_x0000_t202" style="position:absolute;left:8074;top:338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44" o:spid="_x0000_s1227" type="#_x0000_t202" style="position:absolute;left:9056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/2t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ozE8n4kXyOU/AAAA//8DAFBLAQItABQABgAIAAAAIQDb4fbL7gAAAIUBAAATAAAAAAAAAAAAAAAA&#10;AAAAAABbQ29udGVudF9UeXBlc10ueG1sUEsBAi0AFAAGAAgAAAAhAFr0LFu/AAAAFQEAAAsAAAAA&#10;AAAAAAAAAAAAHwEAAF9yZWxzLy5yZWxzUEsBAi0AFAAGAAgAAAAhAONP/a3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45" o:spid="_x0000_s1228" type="#_x0000_t202" style="position:absolute;left:100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Pa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ozE8n4kXyMU/AAAA//8DAFBLAQItABQABgAIAAAAIQDb4fbL7gAAAIUBAAATAAAAAAAAAAAAAAAA&#10;AAAAAABbQ29udGVudF9UeXBlc10ueG1sUEsBAi0AFAAGAAgAAAAhAFr0LFu/AAAAFQEAAAsAAAAA&#10;AAAAAAAAAAAAHwEAAF9yZWxzLy5yZWxzUEsBAi0AFAAGAAgAAAAhABOdY9r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46" o:spid="_x0000_s1229" type="#_x0000_t202" style="position:absolute;left:11003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cZB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D95g8cz8QK5vAMAAP//AwBQSwECLQAUAAYACAAAACEA2+H2y+4AAACFAQAAEwAAAAAAAAAAAAAA&#10;AAAAAAAAW0NvbnRlbnRfVHlwZXNdLnhtbFBLAQItABQABgAIAAAAIQBa9CxbvwAAABUBAAALAAAA&#10;AAAAAAAAAAAAAB8BAABfcmVscy8ucmVsc1BLAQItABQABgAIAAAAIQB80cZB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47" o:spid="_x0000_s1230" type="#_x0000_t202" style="position:absolute;left:4589;top:427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Iz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tPKMTKCX/wAAAP//AwBQSwECLQAUAAYACAAAACEA2+H2y+4AAACFAQAAEwAAAAAAAAAA&#10;AAAAAAAAAAAAW0NvbnRlbnRfVHlwZXNdLnhtbFBLAQItABQABgAIAAAAIQBa9CxbvwAAABUBAAAL&#10;AAAAAAAAAAAAAAAAAB8BAABfcmVscy8ucmVsc1BLAQItABQABgAIAAAAIQANTlIz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48" o:spid="_x0000_s1231" type="#_x0000_t202" style="position:absolute;left:5623;top:429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49" o:spid="_x0000_s1232" type="#_x0000_t202" style="position:absolute;left:6604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cjo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fHlGJtCLGwAAAP//AwBQSwECLQAUAAYACAAAACEA2+H2y+4AAACFAQAAEwAAAAAAAAAA&#10;AAAAAAAAAAAAW0NvbnRlbnRfVHlwZXNdLnhtbFBLAQItABQABgAIAAAAIQBa9CxbvwAAABUBAAAL&#10;AAAAAAAAAAAAAAAAAB8BAABfcmVscy8ucmVsc1BLAQItABQABgAIAAAAIQB24cjo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7</w:t>
                    </w:r>
                  </w:p>
                </w:txbxContent>
              </v:textbox>
            </v:shape>
            <v:shape id="文本框 150" o:spid="_x0000_s1233" type="#_x0000_t202" style="position:absolute;left:7598;top:428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8</w:t>
                    </w:r>
                  </w:p>
                </w:txbxContent>
              </v:textbox>
            </v:shape>
            <v:shape id="文本框 151" o:spid="_x0000_s1234" type="#_x0000_t202" style="position:absolute;left:8579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/ME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pBr/PxAtkcQcAAP//AwBQSwECLQAUAAYACAAAACEA2+H2y+4AAACFAQAAEwAAAAAAAAAAAAAA&#10;AAAAAAAAW0NvbnRlbnRfVHlwZXNdLnhtbFBLAQItABQABgAIAAAAIQBa9CxbvwAAABUBAAALAAAA&#10;AAAAAAAAAAAAAB8BAABfcmVscy8ucmVsc1BLAQItABQABgAIAAAAIQDpf/ME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9</w:t>
                    </w:r>
                  </w:p>
                </w:txbxContent>
              </v:textbox>
            </v:shape>
            <v:shape id="文本框 153" o:spid="_x0000_s1235" type="#_x0000_t202" style="position:absolute;left:10529;top:429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s7r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4xE8n4kXyOU/AAAA//8DAFBLAQItABQABgAIAAAAIQDb4fbL7gAAAIUBAAATAAAAAAAAAAAAAAAA&#10;AAAAAABbQ29udGVudF9UeXBlc10ueG1sUEsBAi0AFAAGAAgAAAAhAFr0LFu/AAAAFQEAAAsAAAAA&#10;AAAAAAAAAAAAHwEAAF9yZWxzLy5yZWxzUEsBAi0AFAAGAAgAAAAhAAnazuv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1</w:t>
                    </w:r>
                  </w:p>
                </w:txbxContent>
              </v:textbox>
            </v:shape>
            <v:shape id="文本框 154" o:spid="_x0000_s1236" type="#_x0000_t202" style="position:absolute;left:11509;top:43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2</w:t>
                    </w:r>
                  </w:p>
                </w:txbxContent>
              </v:textbox>
            </v:shape>
            <v:shape id="文本框 155" o:spid="_x0000_s1237" type="#_x0000_t202" style="position:absolute;left:4137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PUH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sh79n4gVy8wsAAP//AwBQSwECLQAUAAYACAAAACEA2+H2y+4AAACFAQAAEwAAAAAAAAAAAAAA&#10;AAAAAAAAW0NvbnRlbnRfVHlwZXNdLnhtbFBLAQItABQABgAIAAAAIQBa9CxbvwAAABUBAAALAAAA&#10;AAAAAAAAAAAAAB8BAABfcmVscy8ucmVsc1BLAQItABQABgAIAAAAIQCWRPUH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3</w:t>
                    </w:r>
                  </w:p>
                </w:txbxContent>
              </v:textbox>
            </v:shape>
            <v:shape id="文本框 156" o:spid="_x0000_s1238" type="#_x0000_t202" style="position:absolute;left:5145;top:517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FCc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mgMr2fiBXLxCwAA//8DAFBLAQItABQABgAIAAAAIQDb4fbL7gAAAIUBAAATAAAAAAAAAAAAAAAA&#10;AAAAAABbQ29udGVudF9UeXBlc10ueG1sUEsBAi0AFAAGAAgAAAAhAFr0LFu/AAAAFQEAAAsAAAAA&#10;AAAAAAAAAAAAHwEAAF9yZWxzLy5yZWxzUEsBAi0AFAAGAAgAAAAhAPkIUJz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4</w:t>
                    </w:r>
                  </w:p>
                </w:txbxContent>
              </v:textbox>
            </v:shape>
            <v:shape id="文本框 157" o:spid="_x0000_s1239" type="#_x0000_t202" style="position:absolute;left:6099;top:52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5</w:t>
                    </w:r>
                  </w:p>
                </w:txbxContent>
              </v:textbox>
            </v:shape>
            <v:shape id="文本框 158" o:spid="_x0000_s1240" type="#_x0000_t202" style="position:absolute;left:7079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F1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hxN4PhMvkPMHAAAA//8DAFBLAQItABQABgAIAAAAIQDb4fbL7gAAAIUBAAATAAAAAAAAAAAAAAAA&#10;AAAAAABbQ29udGVudF9UeXBlc10ueG1sUEsBAi0AFAAGAAgAAAAhAFr0LFu/AAAAFQEAAAsAAAAA&#10;AAAAAAAAAAAAHwEAAF9yZWxzLy5yZWxzUEsBAi0AFAAGAAgAAAAhAOfbYXX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6</w:t>
                    </w:r>
                  </w:p>
                </w:txbxContent>
              </v:textbox>
            </v:shape>
            <v:shape id="文本框 159" o:spid="_x0000_s1241" type="#_x0000_t202" style="position:absolute;left:8076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7</w:t>
                    </w:r>
                  </w:p>
                </w:txbxContent>
              </v:textbox>
            </v:shape>
            <v:shape id="文本框 160" o:spid="_x0000_s1242" type="#_x0000_t202" style="position:absolute;left:9081;top:516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8</w:t>
                    </w:r>
                  </w:p>
                </w:txbxContent>
              </v:textbox>
            </v:shape>
            <v:shape id="文本框 162" o:spid="_x0000_s1243" type="#_x0000_t202" style="position:absolute;left:10992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5wi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D+dwOOZeIFc3AEAAP//AwBQSwECLQAUAAYACAAAACEA2+H2y+4AAACFAQAAEwAAAAAAAAAAAAAA&#10;AAAAAAAAW0NvbnRlbnRfVHlwZXNdLnhtbFBLAQItABQABgAIAAAAIQBa9CxbvwAAABUBAAALAAAA&#10;AAAAAAAAAAAAAB8BAABfcmVscy8ucmVsc1BLAQItABQABgAIAAAAIQBIX5wi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0</w:t>
                    </w:r>
                  </w:p>
                </w:txbxContent>
              </v:textbox>
            </v:shape>
            <v:shape id="文本框 163" o:spid="_x0000_s1244" type="#_x0000_t202" style="position:absolute;left:4615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RW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4xE8n4kXyMU/AAAA//8DAFBLAQItABQABgAIAAAAIQDb4fbL7gAAAIUBAAATAAAAAAAAAAAAAAAA&#10;AAAAAABbQ29udGVudF9UeXBlc10ueG1sUEsBAi0AFAAGAAgAAAAhAFr0LFu/AAAAFQEAAAsAAAAA&#10;AAAAAAAAAAAAHwEAAF9yZWxzLy5yZWxzUEsBAi0AFAAGAAgAAAAhAMe2BFb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1</w:t>
                    </w:r>
                  </w:p>
                </w:txbxContent>
              </v:textbox>
            </v:shape>
            <v:shape id="文本框 164" o:spid="_x0000_s1245" type="#_x0000_t202" style="position:absolute;left:5623;top:6059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2</w:t>
                    </w:r>
                  </w:p>
                </w:txbxContent>
              </v:textbox>
            </v:shape>
            <v:shape id="文本框 165" o:spid="_x0000_s1246" type="#_x0000_t202" style="position:absolute;left:6577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3</w:t>
                    </w:r>
                  </w:p>
                </w:txbxContent>
              </v:textbox>
            </v:shape>
            <v:shape id="文本框 166" o:spid="_x0000_s1247" type="#_x0000_t202" style="position:absolute;left:75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Joh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ngCv8/EC+TyBwAA//8DAFBLAQItABQABgAIAAAAIQDb4fbL7gAAAIUBAAATAAAAAAAAAAAAAAAA&#10;AAAAAABbQ29udGVudF9UeXBlc10ueG1sUEsBAi0AFAAGAAgAAAAhAFr0LFu/AAAAFQEAAAsAAAAA&#10;AAAAAAAAAAAAHwEAAF9yZWxzLy5yZWxzUEsBAi0AFAAGAAgAAAAhADdkmiH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4</w:t>
                    </w:r>
                  </w:p>
                </w:txbxContent>
              </v:textbox>
            </v:shape>
            <v:shape id="文本框 167" o:spid="_x0000_s1248" type="#_x0000_t202" style="position:absolute;left:8552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w5T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WnlGJtDrBwAAAP//AwBQSwECLQAUAAYACAAAACEA2+H2y+4AAACFAQAAEwAAAAAAAAAA&#10;AAAAAAAAAAAAW0NvbnRlbnRfVHlwZXNdLnhtbFBLAQItABQABgAIAAAAIQBa9CxbvwAAABUBAAAL&#10;AAAAAAAAAAAAAAAAAB8BAABfcmVscy8ucmVsc1BLAQItABQABgAIAAAAIQBG+w5T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5</w:t>
                    </w:r>
                  </w:p>
                </w:txbxContent>
              </v:textbox>
            </v:shape>
            <v:shape id="文本框 168" o:spid="_x0000_s1249" type="#_x0000_t202" style="position:absolute;left:9520;top:609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6vI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RxN4PhMvkPMHAAAA//8DAFBLAQItABQABgAIAAAAIQDb4fbL7gAAAIUBAAATAAAAAAAAAAAAAAAA&#10;AAAAAABbQ29udGVudF9UeXBlc10ueG1sUEsBAi0AFAAGAAgAAAAhAFr0LFu/AAAAFQEAAAsAAAAA&#10;AAAAAAAAAAAAHwEAAF9yZWxzLy5yZWxzUEsBAi0AFAAGAAgAAAAhACm3q8j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6</w:t>
                    </w:r>
                  </w:p>
                </w:txbxContent>
              </v:textbox>
            </v:shape>
            <v:shape id="文本框 169" o:spid="_x0000_s1250" type="#_x0000_t202" style="position:absolute;left:10554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JSI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fHlGJtCLXwAAAP//AwBQSwECLQAUAAYACAAAACEA2+H2y+4AAACFAQAAEwAAAAAAAAAA&#10;AAAAAAAAAAAAW0NvbnRlbnRfVHlwZXNdLnhtbFBLAQItABQABgAIAAAAIQBa9CxbvwAAABUBAAAL&#10;AAAAAAAAAAAAAAAAAB8BAABfcmVscy8ucmVsc1BLAQItABQABgAIAAAAIQA9VJSI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7</w:t>
                    </w:r>
                  </w:p>
                </w:txbxContent>
              </v:textbox>
            </v:shape>
            <v:shape id="文本框 170" o:spid="_x0000_s1251" type="#_x0000_t202" style="position:absolute;left:114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8</w:t>
                    </w:r>
                  </w:p>
                </w:txbxContent>
              </v:textbox>
            </v:shape>
            <v:shape id="文本框 171" o:spid="_x0000_s1252" type="#_x0000_t202" style="position:absolute;left:4150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q9k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P8pg79n4gVy/QsAAP//AwBQSwECLQAUAAYACAAAACEA2+H2y+4AAACFAQAAEwAAAAAAAAAAAAAA&#10;AAAAAAAAW0NvbnRlbnRfVHlwZXNdLnhtbFBLAQItABQABgAIAAAAIQBa9CxbvwAAABUBAAALAAAA&#10;AAAAAAAAAAAAAB8BAABfcmVscy8ucmVsc1BLAQItABQABgAIAAAAIQCiyq9kwgAAANwAAAAPAAAA&#10;AAAAAAAAAAAAAAcCAABkcnMvZG93bnJldi54bWxQSwUGAAAAAAMAAwC3AAAA9gIAAAAA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9</w:t>
                    </w:r>
                  </w:p>
                </w:txbxContent>
              </v:textbox>
            </v:shape>
            <v:shape id="文本框 172" o:spid="_x0000_s1253" type="#_x0000_t202" style="position:absolute;left:5119;top:70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gr/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zXJ/h7Jl4g8xsAAAD//wMAUEsBAi0AFAAGAAgAAAAhANvh9svuAAAAhQEAABMAAAAAAAAAAAAA&#10;AAAAAAAAAFtDb250ZW50X1R5cGVzXS54bWxQSwECLQAUAAYACAAAACEAWvQsW78AAAAVAQAACwAA&#10;AAAAAAAAAAAAAAAfAQAAX3JlbHMvLnJlbHNQSwECLQAUAAYACAAAACEAzYYK/8MAAADcAAAADwAA&#10;AAAAAAAAAAAAAAAHAgAAZHJzL2Rvd25yZXYueG1sUEsFBgAAAAADAAMAtwAAAPcCAAAAAA=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0</w:t>
                    </w:r>
                  </w:p>
                </w:txbxContent>
              </v:textbox>
            </v:shape>
            <v:shape id="文本框 173" o:spid="_x0000_s1254" type="#_x0000_t202" style="position:absolute;left:6100;top:701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KL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P82gccz8QK5vAMAAP//AwBQSwECLQAUAAYACAAAACEA2+H2y+4AAACFAQAAEwAAAAAAAAAAAAAA&#10;AAAAAAAAW0NvbnRlbnRfVHlwZXNdLnhtbFBLAQItABQABgAIAAAAIQBa9CxbvwAAABUBAAALAAAA&#10;AAAAAAAAAAAAAB8BAABfcmVscy8ucmVsc1BLAQItABQABgAIAAAAIQBCb5KL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1</w:t>
                    </w:r>
                  </w:p>
                </w:txbxContent>
              </v:textbox>
            </v:shape>
            <v:shape id="文本框 174" o:spid="_x0000_s1255" type="#_x0000_t202" style="position:absolute;left:706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zcQ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ngEr2fiBXLxCwAA//8DAFBLAQItABQABgAIAAAAIQDb4fbL7gAAAIUBAAATAAAAAAAAAAAAAAAA&#10;AAAAAABbQ29udGVudF9UeXBlc10ueG1sUEsBAi0AFAAGAAgAAAAhAFr0LFu/AAAAFQEAAAsAAAAA&#10;AAAAAAAAAAAAHwEAAF9yZWxzLy5yZWxzUEsBAi0AFAAGAAgAAAAhAC0jNxD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2</w:t>
                    </w:r>
                  </w:p>
                </w:txbxContent>
              </v:textbox>
            </v:shape>
            <v:shape id="文本框 175" o:spid="_x0000_s1256" type="#_x0000_t202" style="position:absolute;left:8022;top:69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aln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mQMv8/EC+TyBwAA//8DAFBLAQItABQABgAIAAAAIQDb4fbL7gAAAIUBAAATAAAAAAAAAAAAAAAA&#10;AAAAAABbQ29udGVudF9UeXBlc10ueG1sUEsBAi0AFAAGAAgAAAAhAFr0LFu/AAAAFQEAAAsAAAAA&#10;AAAAAAAAAAAAHwEAAF9yZWxzLy5yZWxzUEsBAi0AFAAGAAgAAAAhAN3xqWf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3</w:t>
                    </w:r>
                  </w:p>
                </w:txbxContent>
              </v:textbox>
            </v:shape>
            <v:shape id="文本框 176" o:spid="_x0000_s1257" type="#_x0000_t202" style="position:absolute;left:9003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4</w:t>
                    </w:r>
                  </w:p>
                </w:txbxContent>
              </v:textbox>
            </v:shape>
            <v:shape id="文本框 178" o:spid="_x0000_s1258" type="#_x0000_t202" style="position:absolute;left:1101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0V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0/n8HgmXiBXdwAAAP//AwBQSwECLQAUAAYACAAAACEA2+H2y+4AAACFAQAAEwAAAAAAAAAAAAAA&#10;AAAAAAAAW0NvbnRlbnRfVHlwZXNdLnhtbFBLAQItABQABgAIAAAAIQBa9CxbvwAAABUBAAALAAAA&#10;AAAAAAAAAAAAAB8BAABfcmVscy8ucmVsc1BLAQItABQABgAIAAAAIQCsbj0V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6</w:t>
                    </w:r>
                  </w:p>
                </w:txbxContent>
              </v:textbox>
            </v:shape>
            <v:shape id="文本框 179" o:spid="_x0000_s1259" type="#_x0000_t202" style="position:absolute;left:4589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7</w:t>
                    </w:r>
                  </w:p>
                </w:txbxContent>
              </v:textbox>
            </v:shape>
            <v:shape id="文本框 180" o:spid="_x0000_s1260" type="#_x0000_t202" style="position:absolute;left:5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8</w:t>
                    </w:r>
                  </w:p>
                </w:txbxContent>
              </v:textbox>
            </v:shape>
            <v:shape id="文本框 181" o:spid="_x0000_s1261" type="#_x0000_t202" style="position:absolute;left:6577;top:784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9</w:t>
                    </w:r>
                  </w:p>
                </w:txbxContent>
              </v:textbox>
            </v:shape>
            <v:shape id="文本框 182" o:spid="_x0000_s1262" type="#_x0000_t202" style="position:absolute;left:7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0</w:t>
                    </w:r>
                  </w:p>
                </w:txbxContent>
              </v:textbox>
            </v:shape>
            <v:shape id="文本框 183" o:spid="_x0000_s1263" type="#_x0000_t202" style="position:absolute;left:8604;top:79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1</w:t>
                    </w:r>
                  </w:p>
                </w:txbxContent>
              </v:textbox>
            </v:shape>
            <v:shape id="文本框 185" o:spid="_x0000_s1264" type="#_x0000_t202" style="position:absolute;left:10475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3</w:t>
                    </w:r>
                  </w:p>
                </w:txbxContent>
              </v:textbox>
            </v:shape>
            <v:shape id="_x0000_s1265" type="#_x0000_t202" style="position:absolute;left:11474;top:7879;width:928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" filled="f" stroked="f">
              <v:textbox style="mso-fit-shape-to-text:t">
                <w:txbxContent>
                  <w:p w:rsidR="006522D8" w:rsidRDefault="006522D8" w:rsidP="00912E2E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:rsidR="006522D8" w:rsidRDefault="006522D8" w:rsidP="00912E2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64</w:t>
                    </w:r>
                  </w:p>
                </w:txbxContent>
              </v:textbox>
            </v:shape>
          </v:group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580B07">
      <w:pPr>
        <w:rPr>
          <w:rFonts w:ascii="Times New Roman" w:hAnsi="Times New Roman" w:cs="Times New Roman"/>
          <w:noProof/>
          <w:sz w:val="24"/>
        </w:rPr>
      </w:pPr>
      <w:r w:rsidRPr="00580B07">
        <w:rPr>
          <w:noProof/>
        </w:rPr>
        <w:pict>
          <v:shape id="文本框 123" o:spid="_x0000_s1266" type="#_x0000_t202" style="position:absolute;left:0;text-align:left;margin-left:253.45pt;margin-top:6pt;width:38.25pt;height:38.4pt;z-index: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" filled="f" stroked="f">
            <v:textbox style="mso-fit-shape-to-text:t">
              <w:txbxContent>
                <w:p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30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580B07">
      <w:pPr>
        <w:rPr>
          <w:rFonts w:ascii="Times New Roman" w:hAnsi="Times New Roman" w:cs="Times New Roman"/>
          <w:noProof/>
          <w:sz w:val="24"/>
        </w:rPr>
      </w:pPr>
      <w:r w:rsidRPr="00580B07">
        <w:rPr>
          <w:noProof/>
        </w:rPr>
        <w:pict>
          <v:shape id="_x0000_s1267" type="#_x0000_t202" style="position:absolute;left:0;text-align:left;margin-left:272.25pt;margin-top:7.6pt;width:38.25pt;height:38.4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" filled="f" stroked="f">
            <v:textbox style="mso-fit-shape-to-text:t">
              <w:txbxContent>
                <w:p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39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580B07">
      <w:pPr>
        <w:rPr>
          <w:rFonts w:ascii="Times New Roman" w:hAnsi="Times New Roman" w:cs="Times New Roman"/>
          <w:noProof/>
          <w:sz w:val="24"/>
        </w:rPr>
      </w:pPr>
      <w:r w:rsidRPr="00580B07">
        <w:rPr>
          <w:noProof/>
        </w:rPr>
        <w:pict>
          <v:shape id="_x0000_s1268" type="#_x0000_t202" style="position:absolute;left:0;text-align:left;margin-left:273pt;margin-top:15.25pt;width:38.2pt;height:38.35pt;z-index: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" filled="f" stroked="f">
            <v:textbox style="mso-fit-shape-to-text:t">
              <w:txbxContent>
                <w:p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55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580B07">
      <w:pPr>
        <w:rPr>
          <w:rFonts w:ascii="Times New Roman" w:hAnsi="Times New Roman" w:cs="Times New Roman"/>
          <w:noProof/>
          <w:sz w:val="24"/>
        </w:rPr>
      </w:pPr>
      <w:r w:rsidRPr="00580B07">
        <w:rPr>
          <w:noProof/>
        </w:rPr>
        <w:pict>
          <v:shape id="_x0000_s1269" type="#_x0000_t202" style="position:absolute;left:0;text-align:left;margin-left:252.75pt;margin-top:3.25pt;width:38.25pt;height:38.4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" filled="f" stroked="f">
            <v:textbox style="mso-fit-shape-to-text:t">
              <w:txbxContent>
                <w:p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62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373B93" w:rsidRDefault="00373B93">
      <w:pPr>
        <w:rPr>
          <w:rFonts w:ascii="Times New Roman" w:hAnsi="Times New Roman" w:cs="Times New Roman"/>
          <w:sz w:val="24"/>
        </w:rPr>
      </w:pPr>
      <w:bookmarkStart w:id="1" w:name="_GoBack"/>
      <w:bookmarkEnd w:id="1"/>
    </w:p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三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580B07" w:rsidRDefault="0020487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1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B05C84" w:rsidRPr="00DC0850" w:rsidTr="0020487B">
        <w:trPr>
          <w:jc w:val="center"/>
        </w:trPr>
        <w:tc>
          <w:tcPr>
            <w:tcW w:w="959" w:type="dxa"/>
            <w:vMerge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8F198C" w:rsidRPr="00DC0850" w:rsidTr="0020487B">
        <w:trPr>
          <w:jc w:val="center"/>
        </w:trPr>
        <w:tc>
          <w:tcPr>
            <w:tcW w:w="959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8F198C" w:rsidRPr="00DC0850" w:rsidTr="0020487B">
        <w:trPr>
          <w:jc w:val="center"/>
        </w:trPr>
        <w:tc>
          <w:tcPr>
            <w:tcW w:w="959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proofErr w:type="gramStart"/>
      <w:r w:rsidR="00605749" w:rsidRPr="00520A15">
        <w:rPr>
          <w:rFonts w:hint="eastAsia"/>
          <w:sz w:val="24"/>
        </w:rPr>
        <w:t>玩家仅</w:t>
      </w:r>
      <w:proofErr w:type="gramEnd"/>
      <w:r w:rsidR="00605749" w:rsidRPr="00520A15">
        <w:rPr>
          <w:rFonts w:hint="eastAsia"/>
          <w:sz w:val="24"/>
        </w:rPr>
        <w:t>知道当天的天气状况</w:t>
      </w:r>
      <w:r w:rsidR="00605749">
        <w:rPr>
          <w:rFonts w:hint="eastAsia"/>
          <w:sz w:val="24"/>
        </w:rPr>
        <w:t>，但已知</w:t>
      </w:r>
      <w:r>
        <w:rPr>
          <w:rFonts w:ascii="Times New Roman" w:hAnsi="Times New Roman" w:cs="Times New Roman" w:hint="eastAsia"/>
          <w:noProof/>
          <w:sz w:val="24"/>
        </w:rPr>
        <w:t>1</w:t>
      </w:r>
      <w:r>
        <w:rPr>
          <w:rFonts w:ascii="Times New Roman" w:hAnsi="Times New Roman" w:cs="Times New Roman"/>
          <w:noProof/>
          <w:sz w:val="24"/>
        </w:rPr>
        <w:t>0</w:t>
      </w:r>
      <w:r>
        <w:rPr>
          <w:rFonts w:ascii="Times New Roman" w:hAnsi="Times New Roman" w:cs="Times New Roman" w:hint="eastAsia"/>
          <w:noProof/>
          <w:sz w:val="24"/>
        </w:rPr>
        <w:t>天内不会出现沙暴</w:t>
      </w:r>
      <w:r w:rsidR="008F198C" w:rsidRPr="00520A15">
        <w:rPr>
          <w:rFonts w:hint="eastAsia"/>
          <w:sz w:val="24"/>
        </w:rPr>
        <w:t>天气</w:t>
      </w:r>
      <w:r w:rsidR="00244C2B">
        <w:rPr>
          <w:rFonts w:ascii="Times New Roman" w:hAnsi="Times New Roman" w:cs="Times New Roman" w:hint="eastAsia"/>
          <w:noProof/>
          <w:sz w:val="24"/>
        </w:rPr>
        <w:t>。</w:t>
      </w:r>
    </w:p>
    <w:p w:rsidR="000503E2" w:rsidRDefault="000503E2" w:rsidP="00B05C84">
      <w:pPr>
        <w:rPr>
          <w:rFonts w:ascii="Times New Roman" w:hAnsi="Times New Roman" w:cs="Times New Roman"/>
          <w:noProof/>
          <w:sz w:val="24"/>
        </w:rPr>
      </w:pPr>
    </w:p>
    <w:p w:rsidR="00B05C84" w:rsidRDefault="00580B07" w:rsidP="00B05C84">
      <w:pPr>
        <w:rPr>
          <w:rFonts w:ascii="Times New Roman" w:hAnsi="Times New Roman" w:cs="Times New Roman"/>
          <w:noProof/>
          <w:sz w:val="24"/>
        </w:rPr>
      </w:pPr>
      <w:r w:rsidRPr="00580B07">
        <w:rPr>
          <w:noProof/>
        </w:rPr>
        <w:pict>
          <v:shape id="_x0000_s1270" type="#_x0000_t202" style="position:absolute;left:0;text-align:left;margin-left:200.25pt;margin-top:75pt;width:38.2pt;height:38.35pt;z-index:251639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" filled="f" stroked="f">
            <v:textbox style="mso-fit-shape-to-text:t">
              <w:txbxContent>
                <w:p w:rsidR="006522D8" w:rsidRDefault="006522D8" w:rsidP="00ED2167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 w:rsidRPr="00580B07">
        <w:rPr>
          <w:noProof/>
        </w:rPr>
        <w:pict>
          <v:shape id="文本框 186" o:spid="_x0000_s1271" type="#_x0000_t202" style="position:absolute;left:0;text-align:left;margin-left:318.75pt;margin-top:125.25pt;width:35.45pt;height:38.35pt;z-index:25164083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" filled="f" stroked="f">
            <v:textbox style="mso-fit-shape-to-text:t">
              <w:txbxContent>
                <w:p w:rsidR="006522D8" w:rsidRDefault="006522D8" w:rsidP="00ED2167">
                  <w:pPr>
                    <w:pStyle w:val="a3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终</w:t>
                  </w: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点</w:t>
                  </w:r>
                </w:p>
                <w:p w:rsidR="006522D8" w:rsidRDefault="006522D8" w:rsidP="00ED2167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 w:rsidRPr="00580B07">
        <w:rPr>
          <w:noProof/>
        </w:rPr>
        <w:pict>
          <v:shape id="_x0000_s1272" type="#_x0000_t202" style="position:absolute;left:0;text-align:left;margin-left:87.75pt;margin-top:209.25pt;width:38.2pt;height:38.35pt;z-index:251638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" filled="f" stroked="f">
            <v:textbox style="mso-fit-shape-to-text:t">
              <w:txbxContent>
                <w:p w:rsidR="006522D8" w:rsidRDefault="006522D8" w:rsidP="00ED2167">
                  <w:pPr>
                    <w:pStyle w:val="a3"/>
                    <w:jc w:val="center"/>
                  </w:pP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 w:rsidRPr="0037294C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 w:rsidR="00B05C84">
        <w:rPr>
          <w:rFonts w:ascii="Times New Roman" w:hAnsi="Times New Roman" w:cs="Times New Roman" w:hint="eastAsia"/>
          <w:noProof/>
          <w:sz w:val="24"/>
        </w:rPr>
        <w:t>地图：</w:t>
      </w:r>
    </w:p>
    <w:p w:rsidR="008C7F65" w:rsidRDefault="00580B07" w:rsidP="00B05C84">
      <w:pPr>
        <w:rPr>
          <w:rFonts w:ascii="Times New Roman" w:hAnsi="Times New Roman" w:cs="Times New Roman"/>
          <w:noProof/>
          <w:sz w:val="24"/>
        </w:rPr>
      </w:pPr>
      <w:r w:rsidRPr="00580B07">
        <w:rPr>
          <w:noProof/>
        </w:rPr>
        <w:pict>
          <v:group id="组合 44" o:spid="_x0000_s1273" style="position:absolute;left:0;text-align:left;margin-left:32.25pt;margin-top:15.15pt;width:350.3pt;height:256.55pt;z-index:251641856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">
            <v:group id="组合 250" o:spid="_x0000_s1274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<v:shape id="任意多边形 251" o:spid="_x0000_s1275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Tj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Mx3A/E4+AzG4AAAD//wMAUEsBAi0AFAAGAAgAAAAhANvh9svuAAAAhQEAABMAAAAAAAAA&#10;AAAAAAAAAAAAAFtDb250ZW50X1R5cGVzXS54bWxQSwECLQAUAAYACAAAACEAWvQsW78AAAAVAQAA&#10;CwAAAAAAAAAAAAAAAAAfAQAAX3JlbHMvLnJlbHNQSwECLQAUAAYACAAAACEA2bR04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252" o:spid="_x0000_s1276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" strokecolor="#5b9bd5 [3204]" strokeweight=".5pt">
                <v:stroke joinstyle="miter"/>
              </v:line>
              <v:line id="直接连接符 253" o:spid="_x0000_s1277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Nqo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" strokecolor="#5b9bd5 [3204]" strokeweight=".5pt">
                <v:stroke joinstyle="miter"/>
              </v:line>
              <v:line id="直接连接符 254" o:spid="_x0000_s1278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QS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" strokecolor="#5b9bd5 [3204]" strokeweight=".5pt">
                <v:stroke joinstyle="miter"/>
              </v:line>
              <v:line id="直接连接符 255" o:spid="_x0000_s1279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edH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UyTBB5nwhGQizsAAAD//wMAUEsBAi0AFAAGAAgAAAAhANvh9svuAAAAhQEAABMAAAAAAAAA&#10;AAAAAAAAAAAAAFtDb250ZW50X1R5cGVzXS54bWxQSwECLQAUAAYACAAAACEAWvQsW78AAAAVAQAA&#10;CwAAAAAAAAAAAAAAAAAfAQAAX3JlbHMvLnJlbHNQSwECLQAUAAYACAAAACEANYHnR8YAAADcAAAA&#10;DwAAAAAAAAAAAAAAAAAHAgAAZHJzL2Rvd25yZXYueG1sUEsFBgAAAAADAAMAtwAAAPoCAAAAAA==&#10;" strokecolor="#5b9bd5 [3204]" strokeweight=".5pt">
                <v:stroke joinstyle="miter"/>
              </v:line>
              <v:line id="直接连接符 256" o:spid="_x0000_s1280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" strokecolor="#5b9bd5 [3204]" strokeweight=".5pt">
                <v:stroke joinstyle="miter"/>
              </v:line>
              <v:line id="直接连接符 257" o:spid="_x0000_s1281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" strokecolor="#5b9bd5 [3204]" strokeweight=".5pt">
                <v:stroke joinstyle="miter"/>
              </v:line>
              <v:line id="直接连接符 258" o:spid="_x0000_s1282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" strokecolor="#5b9bd5 [3204]" strokeweight=".5pt">
                <v:stroke joinstyle="miter"/>
              </v:line>
              <v:line id="直接连接符 259" o:spid="_x0000_s1283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" strokecolor="#5b9bd5 [3204]" strokeweight=".5pt">
                <v:stroke joinstyle="miter"/>
              </v:line>
              <v:line id="直接连接符 260" o:spid="_x0000_s1284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" strokecolor="#5b9bd5 [3204]" strokeweight=".5pt">
                <v:stroke joinstyle="miter"/>
              </v:line>
              <v:line id="直接连接符 261" o:spid="_x0000_s1285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" strokecolor="#5b9bd5 [3204]" strokeweight=".5pt">
                <v:stroke joinstyle="miter"/>
              </v:line>
              <v:line id="直接连接符 262" o:spid="_x0000_s1286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" strokecolor="#5b9bd5 [3204]" strokeweight=".5pt">
                <v:stroke joinstyle="miter"/>
              </v:line>
              <v:line id="直接连接符 263" o:spid="_x0000_s1287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AVxQAAANwAAAAPAAAAZHJzL2Rvd25yZXYueG1sRI9Pi8Iw&#10;FMTvgt8hPMGbpi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AbSBAVxQAAANwAAAAP&#10;AAAAAAAAAAAAAAAAAAcCAABkcnMvZG93bnJldi54bWxQSwUGAAAAAAMAAwC3AAAA+QIAAAAA&#10;" strokecolor="#5b9bd5 [3204]" strokeweight=".5pt">
                <v:stroke joinstyle="miter"/>
              </v:line>
              <v:line id="直接连接符 264" o:spid="_x0000_s1288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YhhxQAAANwAAAAPAAAAZHJzL2Rvd25yZXYueG1sRI9Pi8Iw&#10;FMTvgt8hPMGbpo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CUoYhhxQAAANwAAAAP&#10;AAAAAAAAAAAAAAAAAAcCAABkcnMvZG93bnJldi54bWxQSwUGAAAAAAMAAwC3AAAA+QIAAAAA&#10;" strokecolor="#5b9bd5 [3204]" strokeweight=".5pt">
                <v:stroke joinstyle="miter"/>
              </v:line>
              <v:line id="直接连接符 265" o:spid="_x0000_s1289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Us0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" strokecolor="#5b9bd5 [3204]" strokeweight=".5pt">
                <v:stroke joinstyle="miter"/>
              </v:line>
              <v:line id="直接连接符 266" o:spid="_x0000_s1290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" strokecolor="#5b9bd5 [3204]" strokeweight=".5pt">
                <v:stroke joinstyle="miter"/>
              </v:line>
              <v:line id="直接连接符 267" o:spid="_x0000_s1291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" strokecolor="#5b9bd5 [3204]" strokeweight=".5pt">
                <v:stroke joinstyle="miter"/>
              </v:line>
              <v:line id="直接连接符 268" o:spid="_x0000_s1292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" strokecolor="#5b9bd5 [3204]" strokeweight=".5pt">
                <v:stroke joinstyle="miter"/>
              </v:line>
              <v:line id="直接连接符 269" o:spid="_x0000_s1293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" strokecolor="#5b9bd5 [3204]" strokeweight=".5pt">
                <v:stroke joinstyle="miter"/>
              </v:line>
              <v:line id="直接连接符 270" o:spid="_x0000_s1294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" strokecolor="#5b9bd5 [3204]" strokeweight=".5pt">
                <v:stroke joinstyle="miter"/>
              </v:line>
              <v:line id="直接连接符 271" o:spid="_x0000_s1295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" strokecolor="#5b9bd5 [3204]" strokeweight=".5pt">
                <v:stroke joinstyle="miter"/>
              </v:line>
              <v:line id="直接连接符 272" o:spid="_x0000_s1296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" strokecolor="#5b9bd5 [3204]" strokeweight=".5pt">
                <v:stroke joinstyle="miter"/>
              </v:line>
              <v:line id="直接连接符 273" o:spid="_x0000_s1297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" strokecolor="#5b9bd5 [3204]" strokeweight=".5pt">
                <v:stroke joinstyle="miter"/>
              </v:line>
              <v:line id="直接连接符 274" o:spid="_x0000_s1298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1299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300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301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302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303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304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305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306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307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308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ins w:id="2" w:author="lenovo" w:date="2020-08-27T07:04:00Z"/>
          <w:rFonts w:ascii="Times New Roman" w:hAnsi="Times New Roman" w:cs="Times New Roman"/>
          <w:noProof/>
          <w:sz w:val="24"/>
        </w:rPr>
      </w:pPr>
    </w:p>
    <w:p w:rsidR="00CE7EF4" w:rsidRDefault="00CE7EF4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6522D8" w:rsidRDefault="006522D8" w:rsidP="00B05C84">
      <w:pPr>
        <w:rPr>
          <w:rFonts w:ascii="Times New Roman" w:hAnsi="Times New Roman" w:cs="Times New Roman"/>
          <w:noProof/>
          <w:sz w:val="24"/>
        </w:rPr>
      </w:pPr>
    </w:p>
    <w:p w:rsidR="006522D8" w:rsidRDefault="006522D8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四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580B07" w:rsidRDefault="006522D8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3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6522D8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7A0256" w:rsidRPr="00DC0850" w:rsidTr="006522D8">
        <w:trPr>
          <w:jc w:val="center"/>
        </w:trPr>
        <w:tc>
          <w:tcPr>
            <w:tcW w:w="959" w:type="dxa"/>
            <w:vMerge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E2159F" w:rsidRPr="00DC0850" w:rsidTr="006522D8">
        <w:trPr>
          <w:jc w:val="center"/>
        </w:trPr>
        <w:tc>
          <w:tcPr>
            <w:tcW w:w="959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E2159F" w:rsidRPr="00DC0850">
              <w:rPr>
                <w:kern w:val="0"/>
                <w:sz w:val="24"/>
              </w:rPr>
              <w:t>0</w:t>
            </w:r>
          </w:p>
        </w:tc>
      </w:tr>
      <w:tr w:rsidR="00E2159F" w:rsidRPr="00DC0850" w:rsidTr="006522D8">
        <w:trPr>
          <w:jc w:val="center"/>
        </w:trPr>
        <w:tc>
          <w:tcPr>
            <w:tcW w:w="959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E2159F" w:rsidRPr="00DC0850">
              <w:rPr>
                <w:kern w:val="0"/>
                <w:sz w:val="24"/>
              </w:rPr>
              <w:t>0</w:t>
            </w:r>
          </w:p>
        </w:tc>
      </w:tr>
    </w:tbl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proofErr w:type="gramStart"/>
      <w:r w:rsidR="00605749" w:rsidRPr="00520A15">
        <w:rPr>
          <w:rFonts w:hint="eastAsia"/>
          <w:sz w:val="24"/>
        </w:rPr>
        <w:t>玩家仅</w:t>
      </w:r>
      <w:proofErr w:type="gramEnd"/>
      <w:r w:rsidR="00605749" w:rsidRPr="00520A15">
        <w:rPr>
          <w:rFonts w:hint="eastAsia"/>
          <w:sz w:val="24"/>
        </w:rPr>
        <w:t>知道当天的天气状况</w:t>
      </w:r>
      <w:r w:rsidR="00605749">
        <w:rPr>
          <w:rFonts w:hint="eastAsia"/>
          <w:sz w:val="24"/>
        </w:rPr>
        <w:t>，但已知</w:t>
      </w:r>
      <w:r>
        <w:rPr>
          <w:rFonts w:ascii="Times New Roman" w:hAnsi="Times New Roman" w:cs="Times New Roman"/>
          <w:noProof/>
          <w:sz w:val="24"/>
        </w:rPr>
        <w:t>30</w:t>
      </w:r>
      <w:r>
        <w:rPr>
          <w:rFonts w:ascii="Times New Roman" w:hAnsi="Times New Roman" w:cs="Times New Roman" w:hint="eastAsia"/>
          <w:noProof/>
          <w:sz w:val="24"/>
        </w:rPr>
        <w:t>天内</w:t>
      </w:r>
      <w:r w:rsidR="00244C2B">
        <w:rPr>
          <w:rFonts w:ascii="Times New Roman" w:hAnsi="Times New Roman" w:cs="Times New Roman" w:hint="eastAsia"/>
          <w:noProof/>
          <w:sz w:val="24"/>
        </w:rPr>
        <w:t>较</w:t>
      </w:r>
      <w:r>
        <w:rPr>
          <w:rFonts w:ascii="Times New Roman" w:hAnsi="Times New Roman" w:cs="Times New Roman" w:hint="eastAsia"/>
          <w:noProof/>
          <w:sz w:val="24"/>
        </w:rPr>
        <w:t>少出现沙暴</w:t>
      </w:r>
      <w:r w:rsidR="008F198C" w:rsidRPr="00520A15">
        <w:rPr>
          <w:rFonts w:hint="eastAsia"/>
          <w:sz w:val="24"/>
        </w:rPr>
        <w:t>天气</w:t>
      </w:r>
      <w:r w:rsidR="00244C2B">
        <w:rPr>
          <w:rFonts w:ascii="Times New Roman" w:hAnsi="Times New Roman" w:cs="Times New Roman" w:hint="eastAsia"/>
          <w:noProof/>
          <w:sz w:val="24"/>
        </w:rPr>
        <w:t>。</w:t>
      </w:r>
    </w:p>
    <w:p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</w:p>
    <w:p w:rsidR="007A0256" w:rsidRDefault="00DF54D0" w:rsidP="00B05C84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580B07" w:rsidP="0004179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group id="组合 455" o:spid="_x0000_s1309" style="position:absolute;left:0;text-align:left;margin-left:78pt;margin-top:19.95pt;width:283.5pt;height:283.4pt;z-index:25165363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">
            <v:shape id="_x0000_s1310" type="#_x0000_t202" style="position:absolute;left:15582;top:22225;width:4852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952A5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311" type="#_x0000_t202" style="position:absolute;left:23047;top:16017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952A5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312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<v:group id="组合 293" o:spid="_x0000_s1313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<v:rect id="矩形 294" o:spid="_x0000_s1314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" filled="f" strokecolor="#1f4d78 [1604]" strokeweight="2.25pt"/>
                <v:group id="组合 295" o:spid="_x0000_s1315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o:lock v:ext="edit" aspectratio="t"/>
                  <v:shape id="弧形 296" o:spid="_x0000_s1316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Jc1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saTHK5n0hGQswsAAAD//wMAUEsBAi0AFAAGAAgAAAAhANvh9svuAAAAhQEAABMAAAAAAAAA&#10;AAAAAAAAAAAAAFtDb250ZW50X1R5cGVzXS54bWxQSwECLQAUAAYACAAAACEAWvQsW78AAAAVAQAA&#10;CwAAAAAAAAAAAAAAAAAfAQAAX3JlbHMvLnJlbHNQSwECLQAUAAYACAAAACEADbiXN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97" o:spid="_x0000_s1317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" strokecolor="#1f4d78 [1604]" strokeweight="2.25pt">
                    <v:stroke joinstyle="miter"/>
                  </v:line>
                  <v:line id="直接连接符 298" o:spid="_x0000_s1318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299" o:spid="_x0000_s1319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o:lock v:ext="edit" aspectratio="t"/>
                  <v:shape id="弧形 300" o:spid="_x0000_s1320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jDA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c/Yww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1" o:spid="_x0000_s1321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" strokecolor="#1f4d78 [1604]" strokeweight="2.25pt">
                    <v:stroke joinstyle="miter"/>
                  </v:line>
                  <v:line id="直接连接符 302" o:spid="_x0000_s1322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03" o:spid="_x0000_s1323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o:lock v:ext="edit" aspectratio="t"/>
                  <v:shape id="弧形 304" o:spid="_x0000_s1324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5" o:spid="_x0000_s1325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" strokecolor="#1f4d78 [1604]" strokeweight="2.25pt">
                    <v:stroke joinstyle="miter"/>
                  </v:line>
                  <v:line id="直接连接符 306" o:spid="_x0000_s1326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1A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LnbA63M+kIyNUfAAAA//8DAFBLAQItABQABgAIAAAAIQDb4fbL7gAAAIUBAAATAAAAAAAAAAAA&#10;AAAAAAAAAABbQ29udGVudF9UeXBlc10ueG1sUEsBAi0AFAAGAAgAAAAhAFr0LFu/AAAAFQEAAAsA&#10;AAAAAAAAAAAAAAAAHwEAAF9yZWxzLy5yZWxzUEsBAi0AFAAGAAgAAAAhAK6ADUD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07" o:spid="_x0000_s1327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o:lock v:ext="edit" aspectratio="t"/>
                  <v:shape id="弧形 308" o:spid="_x0000_s1328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DzG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jYA8x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9" o:spid="_x0000_s1329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" strokecolor="#1f4d78 [1604]" strokeweight="2.25pt">
                    <v:stroke joinstyle="miter"/>
                  </v:line>
                  <v:line id="直接连接符 310" o:spid="_x0000_s1330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KZy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M4&#10;P56JR0CungAAAP//AwBQSwECLQAUAAYACAAAACEA2+H2y+4AAACFAQAAEwAAAAAAAAAAAAAAAAAA&#10;AAAAW0NvbnRlbnRfVHlwZXNdLnhtbFBLAQItABQABgAIAAAAIQBa9CxbvwAAABUBAAALAAAAAAAA&#10;AAAAAAAAAB8BAABfcmVscy8ucmVsc1BLAQItABQABgAIAAAAIQDL/KZ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1" o:spid="_x0000_s1331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o:lock v:ext="edit" aspectratio="t"/>
                  <v:shape id="弧形 312" o:spid="_x0000_s1332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Z3xxgAAANwAAAAPAAAAZHJzL2Rvd25yZXYueG1sRI/dagIx&#10;FITvC75DOEJvimZVKr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abGd8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3" o:spid="_x0000_s1333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" strokecolor="#1f4d78 [1604]" strokeweight="2.25pt">
                    <v:stroke joinstyle="miter"/>
                  </v:line>
                  <v:line id="直接连接符 314" o:spid="_x0000_s1334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6Bx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ym8HsmHgG5+gEAAP//AwBQSwECLQAUAAYACAAAACEA2+H2y+4AAACFAQAAEwAAAAAAAAAAAAAA&#10;AAAAAAAAW0NvbnRlbnRfVHlwZXNdLnhtbFBLAQItABQABgAIAAAAIQBa9CxbvwAAABUBAAALAAAA&#10;AAAAAAAAAAAAAB8BAABfcmVscy8ucmVsc1BLAQItABQABgAIAAAAIQC0x6Bx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15" o:spid="_x0000_s1335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<o:lock v:ext="edit" aspectratio="t"/>
                  <v:shape id="弧形 316" o:spid="_x0000_s1336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vy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Foqb8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7" o:spid="_x0000_s1337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" strokecolor="#1f4d78 [1604]" strokeweight="2.25pt">
                    <v:stroke joinstyle="miter"/>
                  </v:line>
                  <v:line id="直接连接符 318" o:spid="_x0000_s1338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qp0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O4&#10;Np6JR0CungAAAP//AwBQSwECLQAUAAYACAAAACEA2+H2y+4AAACFAQAAEwAAAAAAAAAAAAAAAAAA&#10;AAAAW0NvbnRlbnRfVHlwZXNdLnhtbFBLAQItABQABgAIAAAAIQBa9CxbvwAAABUBAAALAAAAAAAA&#10;AAAAAAAAAB8BAABfcmVscy8ucmVsc1BLAQItABQABgAIAAAAIQA1iqp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9" o:spid="_x0000_s1339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lYV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">
                  <o:lock v:ext="edit" aspectratio="t"/>
                  <v:shape id="弧形 320" o:spid="_x0000_s1340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2yg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OENso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1" o:spid="_x0000_s1341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" strokecolor="#1f4d78 [1604]" strokeweight="2.25pt">
                    <v:stroke joinstyle="miter"/>
                  </v:line>
                  <v:line id="直接连接符 322" o:spid="_x0000_s1342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3" o:spid="_x0000_s1343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">
                  <o:lock v:ext="edit" aspectratio="t"/>
                  <v:shape id="弧形 324" o:spid="_x0000_s1344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Gqj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MHuFyJh0BOf0DAAD//wMAUEsBAi0AFAAGAAgAAAAhANvh9svuAAAAhQEAABMAAAAAAAAA&#10;AAAAAAAAAAAAAFtDb250ZW50X1R5cGVzXS54bWxQSwECLQAUAAYACAAAACEAWvQsW78AAAAVAQAA&#10;CwAAAAAAAAAAAAAAAAAfAQAAX3JlbHMvLnJlbHNQSwECLQAUAAYACAAAACEAR3hqo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5" o:spid="_x0000_s1345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" strokecolor="#1f4d78 [1604]" strokeweight="2.25pt">
                    <v:stroke joinstyle="miter"/>
                  </v:line>
                  <v:line id="直接连接符 326" o:spid="_x0000_s1346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VEg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sYT7mXgE5OYXAAD//wMAUEsBAi0AFAAGAAgAAAAhANvh9svuAAAAhQEAABMAAAAAAAAAAAAA&#10;AAAAAAAAAFtDb250ZW50X1R5cGVzXS54bWxQSwECLQAUAAYACAAAACEAWvQsW78AAAAVAQAACwAA&#10;AAAAAAAAAAAAAAAfAQAAX3JlbHMvLnJlbHNQSwECLQAUAAYACAAAACEA5TVRI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7" o:spid="_x0000_s1347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">
                  <o:lock v:ext="edit" aspectratio="t"/>
                  <v:shape id="弧形 328" o:spid="_x0000_s1348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WCm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xjVgp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9" o:spid="_x0000_s1349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" strokecolor="#1f4d78 [1604]" strokeweight="2.25pt">
                    <v:stroke joinstyle="miter"/>
                  </v:line>
                  <v:line id="直接连接符 330" o:spid="_x0000_s1350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foS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Zwfz8QjILc3AAAA//8DAFBLAQItABQABgAIAAAAIQDb4fbL7gAAAIUBAAATAAAAAAAAAAAAAAAA&#10;AAAAAABbQ29udGVudF9UeXBlc10ueG1sUEsBAi0AFAAGAAgAAAAhAFr0LFu/AAAAFQEAAAsAAAAA&#10;AAAAAAAAAAAAHwEAAF9yZWxzLy5yZWxzUEsBAi0AFAAGAAgAAAAhAIBJ+hL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1" o:spid="_x0000_s1351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">
                  <o:lock v:ext="edit" aspectratio="t"/>
                  <v:shape id="弧形 332" o:spid="_x0000_s1352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3" o:spid="_x0000_s1353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" strokecolor="#1f4d78 [1604]" strokeweight="2.25pt">
                    <v:stroke joinstyle="miter"/>
                  </v:line>
                  <v:line id="直接连接符 334" o:spid="_x0000_s1354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vwR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qN4e9MPAJy8QIAAP//AwBQSwECLQAUAAYACAAAACEA2+H2y+4AAACFAQAAEwAAAAAAAAAAAAAA&#10;AAAAAAAAW0NvbnRlbnRfVHlwZXNdLnhtbFBLAQItABQABgAIAAAAIQBa9CxbvwAAABUBAAALAAAA&#10;AAAAAAAAAAAAAB8BAABfcmVscy8ucmVsc1BLAQItABQABgAIAAAAIQD/cvwR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35" o:spid="_x0000_s1355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">
                  <o:lock v:ext="edit" aspectratio="t"/>
                  <v:shape id="弧形 336" o:spid="_x0000_s1356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8eS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xiPc/g9k46AXPwAAAD//wMAUEsBAi0AFAAGAAgAAAAhANvh9svuAAAAhQEAABMAAAAAAAAA&#10;AAAAAAAAAAAAAFtDb250ZW50X1R5cGVzXS54bWxQSwECLQAUAAYACAAAACEAWvQsW78AAAAVAQAA&#10;CwAAAAAAAAAAAAAAAAAfAQAAX3JlbHMvLnJlbHNQSwECLQAUAAYACAAAACEAXT/Hk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7" o:spid="_x0000_s1357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Jm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" strokecolor="#1f4d78 [1604]" strokeweight="2.25pt">
                    <v:stroke joinstyle="miter"/>
                  </v:line>
                  <v:line id="直接连接符 338" o:spid="_x0000_s1358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YU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Vwbz8QjILc3AAAA//8DAFBLAQItABQABgAIAAAAIQDb4fbL7gAAAIUBAAATAAAAAAAAAAAAAAAA&#10;AAAAAABbQ29udGVudF9UeXBlc10ueG1sUEsBAi0AFAAGAAgAAAAhAFr0LFu/AAAAFQEAAAsAAAAA&#10;AAAAAAAAAAAAHwEAAF9yZWxzLy5yZWxzUEsBAi0AFAAGAAgAAAAhAH4/9hT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9" o:spid="_x0000_s1359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">
                  <o:lock v:ext="edit" aspectratio="t"/>
                  <v:shape id="弧形 340" o:spid="_x0000_s1360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kA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zQ/nUlHQFa/AAAA//8DAFBLAQItABQABgAIAAAAIQDb4fbL7gAAAIUBAAATAAAAAAAAAAAA&#10;AAAAAAAAAABbQ29udGVudF9UeXBlc10ueG1sUEsBAi0AFAAGAAgAAAAhAFr0LFu/AAAAFQEAAAsA&#10;AAAAAAAAAAAAAAAAHwEAAF9yZWxzLy5yZWxzUEsBAi0AFAAGAAgAAAAhAOWciQD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1" o:spid="_x0000_s1361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yz0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" strokecolor="#1f4d78 [1604]" strokeweight="2.25pt">
                    <v:stroke joinstyle="miter"/>
                  </v:line>
                  <v:line id="直接连接符 342" o:spid="_x0000_s1362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3" o:spid="_x0000_s1363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">
                  <o:lock v:ext="edit" aspectratio="t"/>
                  <v:shape id="弧形 344" o:spid="_x0000_s1364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5" o:spid="_x0000_s1365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Cr3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FTuoLfM/EIyO0dAAD//wMAUEsBAi0AFAAGAAgAAAAhANvh9svuAAAAhQEAABMAAAAAAAAAAAAA&#10;AAAAAAAAAFtDb250ZW50X1R5cGVzXS54bWxQSwECLQAUAAYACAAAACEAWvQsW78AAAAVAQAACwAA&#10;AAAAAAAAAAAAAAAfAQAAX3JlbHMvLnJlbHNQSwECLQAUAAYACAAAACEAyDgq98MAAADcAAAADwAA&#10;AAAAAAAAAAAAAAAHAgAAZHJzL2Rvd25yZXYueG1sUEsFBgAAAAADAAMAtwAAAPcCAAAAAA==&#10;" strokecolor="#1f4d78 [1604]" strokeweight="2.25pt">
                    <v:stroke joinstyle="miter"/>
                  </v:line>
                  <v:line id="直接连接符 346" o:spid="_x0000_s1366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rSA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vC8XMHvmXgE5PYHAAD//wMAUEsBAi0AFAAGAAgAAAAhANvh9svuAAAAhQEAABMAAAAAAAAAAAAA&#10;AAAAAAAAAFtDb250ZW50X1R5cGVzXS54bWxQSwECLQAUAAYACAAAACEAWvQsW78AAAAVAQAACwAA&#10;AAAAAAAAAAAAAAAfAQAAX3JlbHMvLnJlbHNQSwECLQAUAAYACAAAACEAOOq0g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7" o:spid="_x0000_s1367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">
                  <o:lock v:ext="edit" aspectratio="t"/>
                  <v:shape id="弧形 348" o:spid="_x0000_s1368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oUG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7Q2nUlHQFa/AAAA//8DAFBLAQItABQABgAIAAAAIQDb4fbL7gAAAIUBAAATAAAAAAAAAAAA&#10;AAAAAAAAAABbQ29udGVudF9UeXBlc10ueG1sUEsBAi0AFAAGAAgAAAAhAFr0LFu/AAAAFQEAAAsA&#10;AAAAAAAAAAAAAAAAHwEAAF9yZWxzLy5yZWxzUEsBAi0AFAAGAAgAAAAhABvqhQb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9" o:spid="_x0000_s1369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Dy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7A3+zsQjILMbAAAA//8DAFBLAQItABQABgAIAAAAIQDb4fbL7gAAAIUBAAATAAAAAAAAAAAA&#10;AAAAAAAAAABbQ29udGVudF9UeXBlc10ueG1sUEsBAi0AFAAGAAgAAAAhAFr0LFu/AAAAFQEAAAsA&#10;AAAAAAAAAAAAAAAAHwEAAF9yZWxzLy5yZWxzUEsBAi0AFAAGAAgAAAAhAEl1IPLEAAAA3AAAAA8A&#10;AAAAAAAAAAAAAAAABwIAAGRycy9kb3ducmV2LnhtbFBLBQYAAAAAAwADALcAAAD4AgAAAAA=&#10;" strokecolor="#1f4d78 [1604]" strokeweight="2.25pt">
                    <v:stroke joinstyle="miter"/>
                  </v:line>
                  <v:line id="直接连接符 350" o:spid="_x0000_s1370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h+y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fjwTj4Bc/QIAAP//AwBQSwECLQAUAAYACAAAACEA2+H2y+4AAACFAQAAEwAAAAAAAAAAAAAAAAAA&#10;AAAAW0NvbnRlbnRfVHlwZXNdLnhtbFBLAQItABQABgAIAAAAIQBa9CxbvwAAABUBAAALAAAAAAAA&#10;AAAAAAAAAB8BAABfcmVscy8ucmVsc1BLAQItABQABgAIAAAAIQBdlh+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1" o:spid="_x0000_s1371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">
                  <o:lock v:ext="edit" aspectratio="t"/>
                  <v:shape id="弧形 352" o:spid="_x0000_s1372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yQxxgAAANwAAAAPAAAAZHJzL2Rvd25yZXYueG1sRI/RagIx&#10;FETfhf5DuAVfimZrU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/9sk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3" o:spid="_x0000_s1373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" strokecolor="#1f4d78 [1604]" strokeweight="2.25pt">
                    <v:stroke joinstyle="miter"/>
                  </v:line>
                  <v:line id="直接连接符 354" o:spid="_x0000_s1374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mx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HTKoXfM/EIyO0dAAD//wMAUEsBAi0AFAAGAAgAAAAhANvh9svuAAAAhQEAABMAAAAAAAAAAAAA&#10;AAAAAAAAAFtDb250ZW50X1R5cGVzXS54bWxQSwECLQAUAAYACAAAACEAWvQsW78AAAAVAQAACwAA&#10;AAAAAAAAAAAAAAAfAQAAX3JlbHMvLnJlbHNQSwECLQAUAAYACAAAACEAIq0Zs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55" o:spid="_x0000_s1375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">
                  <o:lock v:ext="edit" aspectratio="t"/>
                  <v:shape id="弧形 356" o:spid="_x0000_s1376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CIy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TyMc/g9k46AnP8AAAD//wMAUEsBAi0AFAAGAAgAAAAhANvh9svuAAAAhQEAABMAAAAAAAAA&#10;AAAAAAAAAAAAAFtDb250ZW50X1R5cGVzXS54bWxQSwECLQAUAAYACAAAACEAWvQsW78AAAAVAQAA&#10;CwAAAAAAAAAAAAAAAAAfAQAAX3JlbHMvLnJlbHNQSwECLQAUAAYACAAAACEAgOAiM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7" o:spid="_x0000_s1377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" strokecolor="#1f4d78 [1604]" strokeweight="2.25pt">
                    <v:stroke joinstyle="miter"/>
                  </v:line>
                  <v:line id="直接连接符 358" o:spid="_x0000_s1378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BO0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bTwTj4Bc/QIAAP//AwBQSwECLQAUAAYACAAAACEA2+H2y+4AAACFAQAAEwAAAAAAAAAAAAAAAAAA&#10;AAAAW0NvbnRlbnRfVHlwZXNdLnhtbFBLAQItABQABgAIAAAAIQBa9CxbvwAAABUBAAALAAAAAAAA&#10;AAAAAAAAAB8BAABfcmVscy8ucmVsc1BLAQItABQABgAIAAAAIQCj4BO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9" o:spid="_x0000_s1379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">
                  <o:lock v:ext="edit" aspectratio="t"/>
                  <v:shape id="弧形 360" o:spid="_x0000_s1380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dVg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uanM+kIyPIIAAD//wMAUEsBAi0AFAAGAAgAAAAhANvh9svuAAAAhQEAABMAAAAAAAAAAAAA&#10;AAAAAAAAAFtDb250ZW50X1R5cGVzXS54bWxQSwECLQAUAAYACAAAACEAWvQsW78AAAAVAQAACwAA&#10;AAAAAAAAAAAAAAAfAQAAX3JlbHMvLnJlbHNQSwECLQAUAAYACAAAACEArinVY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1" o:spid="_x0000_s1381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nCU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XzRQr3M/EIyOIXAAD//wMAUEsBAi0AFAAGAAgAAAAhANvh9svuAAAAhQEAABMAAAAAAAAAAAAA&#10;AAAAAAAAAFtDb250ZW50X1R5cGVzXS54bWxQSwECLQAUAAYACAAAACEAWvQsW78AAAAVAQAACwAA&#10;AAAAAAAAAAAAAAAfAQAAX3JlbHMvLnJlbHNQSwECLQAUAAYACAAAACEA/LZwlMMAAADcAAAADwAA&#10;AAAAAAAAAAAAAAAHAgAAZHJzL2Rvd25yZXYueG1sUEsFBgAAAAADAAMAtwAAAPcCAAAAAA==&#10;" strokecolor="#1f4d78 [1604]" strokeweight="2.25pt">
                    <v:stroke joinstyle="miter"/>
                  </v:line>
                  <v:line id="直接连接符 362" o:spid="_x0000_s1382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7j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uYD7mXgE5OYXAAD//wMAUEsBAi0AFAAGAAgAAAAhANvh9svuAAAAhQEAABMAAAAAAAAAAAAA&#10;AAAAAAAAAFtDb250ZW50X1R5cGVzXS54bWxQSwECLQAUAAYACAAAACEAWvQsW78AAAAVAQAACwAA&#10;AAAAAAAAAAAAAAAfAQAAX3JlbHMvLnJlbHNQSwECLQAUAAYACAAAACEADGTu4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3" o:spid="_x0000_s1383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">
                  <o:lock v:ext="edit" aspectratio="t"/>
                  <v:shape id="弧形 364" o:spid="_x0000_s1384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Nj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A2v4O/M+kIyPkvAAAA//8DAFBLAQItABQABgAIAAAAIQDb4fbL7gAAAIUBAAATAAAAAAAA&#10;AAAAAAAAAAAAAABbQ29udGVudF9UeXBlc10ueG1sUEsBAi0AFAAGAAgAAAAhAFr0LFu/AAAAFQEA&#10;AAsAAAAAAAAAAAAAAAAAHwEAAF9yZWxzLy5yZWxzUEsBAi0AFAAGAAgAAAAhANES02P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5" o:spid="_x0000_s1385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aX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eB5mcLvmXgE5OYHAAD//wMAUEsBAi0AFAAGAAgAAAAhANvh9svuAAAAhQEAABMAAAAAAAAAAAAA&#10;AAAAAAAAAFtDb250ZW50X1R5cGVzXS54bWxQSwECLQAUAAYACAAAACEAWvQsW78AAAAVAQAACwAA&#10;AAAAAAAAAAAAAAAfAQAAX3JlbHMvLnJlbHNQSwECLQAUAAYACAAAACEAg412l8MAAADcAAAADwAA&#10;AAAAAAAAAAAAAAAHAgAAZHJzL2Rvd25yZXYueG1sUEsFBgAAAAADAAMAtwAAAPcCAAAAAA==&#10;" strokecolor="#1f4d78 [1604]" strokeweight="2.25pt">
                    <v:stroke joinstyle="miter"/>
                  </v:line>
                  <v:line id="直接连接符 366" o:spid="_x0000_s1386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+jg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JZlsHfmXgE5OoGAAD//wMAUEsBAi0AFAAGAAgAAAAhANvh9svuAAAAhQEAABMAAAAAAAAAAAAA&#10;AAAAAAAAAFtDb250ZW50X1R5cGVzXS54bWxQSwECLQAUAAYACAAAACEAWvQsW78AAAAVAQAACwAA&#10;AAAAAAAAAAAAAAAfAQAAX3JlbHMvLnJlbHNQSwECLQAUAAYACAAAACEAc1/o4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7" o:spid="_x0000_s1387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">
                  <o:lock v:ext="edit" aspectratio="t"/>
                  <v:shape id="弧形 368" o:spid="_x0000_s1388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9lm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tamM+kIyPIIAAD//wMAUEsBAi0AFAAGAAgAAAAhANvh9svuAAAAhQEAABMAAAAAAAAAAAAA&#10;AAAAAAAAAFtDb250ZW50X1R5cGVzXS54bWxQSwECLQAUAAYACAAAACEAWvQsW78AAAAVAQAACwAA&#10;AAAAAAAAAAAAAAAfAQAAX3JlbHMvLnJlbHNQSwECLQAUAAYACAAAACEAUF/ZZ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9" o:spid="_x0000_s1389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HyS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Uxmc7ifiUdArm4AAAD//wMAUEsBAi0AFAAGAAgAAAAhANvh9svuAAAAhQEAABMAAAAAAAAAAAAA&#10;AAAAAAAAAFtDb250ZW50X1R5cGVzXS54bWxQSwECLQAUAAYACAAAACEAWvQsW78AAAAVAQAACwAA&#10;AAAAAAAAAAAAAAAfAQAAX3JlbHMvLnJlbHNQSwECLQAUAAYACAAAACEAAsB8ksMAAADcAAAADwAA&#10;AAAAAAAAAAAAAAAHAgAAZHJzL2Rvd25yZXYueG1sUEsFBgAAAAADAAMAtwAAAPcCAAAAAA==&#10;" strokecolor="#1f4d78 [1604]" strokeweight="2.25pt">
                    <v:stroke joinstyle="miter"/>
                  </v:line>
                  <v:line id="直接连接符 370" o:spid="_x0000_s1390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0PS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zo9n4hGQsycAAAD//wMAUEsBAi0AFAAGAAgAAAAhANvh9svuAAAAhQEAABMAAAAAAAAAAAAAAAAA&#10;AAAAAFtDb250ZW50X1R5cGVzXS54bWxQSwECLQAUAAYACAAAACEAWvQsW78AAAAVAQAACwAAAAAA&#10;AAAAAAAAAAAfAQAAX3JlbHMvLnJlbHNQSwECLQAUAAYACAAAACEAFiND0s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1" o:spid="_x0000_s1391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">
                  <o:lock v:ext="edit" aspectratio="t"/>
                  <v:shape id="弧形 372" o:spid="_x0000_s1392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3" o:spid="_x0000_s1393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d2l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" strokecolor="#1f4d78 [1604]" strokeweight="2.25pt">
                    <v:stroke joinstyle="miter"/>
                  </v:line>
                  <v:line id="直接连接符 374" o:spid="_x0000_s1394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R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KXxQz+zsQjILMbAAAA//8DAFBLAQItABQABgAIAAAAIQDb4fbL7gAAAIUBAAATAAAAAAAAAAAA&#10;AAAAAAAAAABbQ29udGVudF9UeXBlc10ueG1sUEsBAi0AFAAGAAgAAAAhAFr0LFu/AAAAFQEAAAsA&#10;AAAAAAAAAAAAAAAAHwEAAF9yZWxzLy5yZWxzUEsBAi0AFAAGAAgAAAAhAGkYRdH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75" o:spid="_x0000_s1395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">
                  <o:lock v:ext="edit" aspectratio="t"/>
                  <v:shape id="弧形 376" o:spid="_x0000_s1396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X5S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V34xx+z6QjIOc/AAAA//8DAFBLAQItABQABgAIAAAAIQDb4fbL7gAAAIUBAAATAAAAAAAA&#10;AAAAAAAAAAAAAABbQ29udGVudF9UeXBlc10ueG1sUEsBAi0AFAAGAAgAAAAhAFr0LFu/AAAAFQEA&#10;AAsAAAAAAAAAAAAAAAAAHwEAAF9yZWxzLy5yZWxzUEsBAi0AFAAGAAgAAAAhAMtVflL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7" o:spid="_x0000_s1397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" strokecolor="#1f4d78 [1604]" strokeweight="2.25pt">
                    <v:stroke joinstyle="miter"/>
                  </v:line>
                  <v:line id="直接连接符 378" o:spid="_x0000_s1398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U/U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ro1n4hGQsycAAAD//wMAUEsBAi0AFAAGAAgAAAAhANvh9svuAAAAhQEAABMAAAAAAAAAAAAAAAAA&#10;AAAAAFtDb250ZW50X1R5cGVzXS54bWxQSwECLQAUAAYACAAAACEAWvQsW78AAAAVAQAACwAAAAAA&#10;AAAAAAAAAAAfAQAAX3JlbHMvLnJlbHNQSwECLQAUAAYACAAAACEA6FVP1M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9" o:spid="_x0000_s1399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">
                  <o:lock v:ext="edit" aspectratio="t"/>
                  <v:shape id="弧形 380" o:spid="_x0000_s1400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TOa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mp/OpCMgFzcAAAD//wMAUEsBAi0AFAAGAAgAAAAhANvh9svuAAAAhQEAABMAAAAAAAAAAAAA&#10;AAAAAAAAAFtDb250ZW50X1R5cGVzXS54bWxQSwECLQAUAAYACAAAACEAWvQsW78AAAAVAQAACwAA&#10;AAAAAAAAAAAAAAAfAQAAX3JlbHMvLnJlbHNQSwECLQAUAAYACAAAACEAHiUzm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1" o:spid="_x0000_s1401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" strokecolor="#1f4d78 [1604]" strokeweight="2.25pt">
                    <v:stroke joinstyle="miter"/>
                  </v:line>
                  <v:line id="直接连接符 382" o:spid="_x0000_s1402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83" o:spid="_x0000_s1403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">
                  <o:lock v:ext="edit" aspectratio="t"/>
                  <v:shape id="弧形 384" o:spid="_x0000_s1404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5" o:spid="_x0000_s1405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ZBt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eB5lcLvmXgE5OYHAAD//wMAUEsBAi0AFAAGAAgAAAAhANvh9svuAAAAhQEAABMAAAAAAAAAAAAA&#10;AAAAAAAAAFtDb250ZW50X1R5cGVzXS54bWxQSwECLQAUAAYACAAAACEAWvQsW78AAAAVAQAACwAA&#10;AAAAAAAAAAAAAAAfAQAAX3JlbHMvLnJlbHNQSwECLQAUAAYACAAAACEAM4GQbcMAAADcAAAADwAA&#10;AAAAAAAAAAAAAAAHAgAAZHJzL2Rvd25yZXYueG1sUEsFBgAAAAADAAMAtwAAAPcCAAAAAA==&#10;" strokecolor="#1f4d78 [1604]" strokeweight="2.25pt">
                    <v:stroke joinstyle="miter"/>
                  </v:line>
                  <v:line id="直接连接符 386" o:spid="_x0000_s1406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w4a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5O4HUmHgG5+AMAAP//AwBQSwECLQAUAAYACAAAACEA2+H2y+4AAACFAQAAEwAAAAAAAAAAAAAA&#10;AAAAAAAAW0NvbnRlbnRfVHlwZXNdLnhtbFBLAQItABQABgAIAAAAIQBa9CxbvwAAABUBAAALAAAA&#10;AAAAAAAAAAAAAB8BAABfcmVscy8ucmVsc1BLAQItABQABgAIAAAAIQDDUw4a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87" o:spid="_x0000_s1407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">
                  <o:lock v:ext="edit" aspectratio="t"/>
                  <v:shape id="弧形 388" o:spid="_x0000_s1408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z+c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WpvOpCMgFzcAAAD//wMAUEsBAi0AFAAGAAgAAAAhANvh9svuAAAAhQEAABMAAAAAAAAAAAAA&#10;AAAAAAAAAFtDb250ZW50X1R5cGVzXS54bWxQSwECLQAUAAYACAAAACEAWvQsW78AAAAVAQAACwAA&#10;AAAAAAAAAAAAAAAfAQAAX3JlbHMvLnJlbHNQSwECLQAUAAYACAAAACEA4FM/n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9" o:spid="_x0000_s1409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" strokecolor="#1f4d78 [1604]" strokeweight="2.25pt">
                    <v:stroke joinstyle="miter"/>
                  </v:line>
                  <v:line id="直接连接符 390" o:spid="_x0000_s1410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6Uo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58cz8QjI2RMAAP//AwBQSwECLQAUAAYACAAAACEA2+H2y+4AAACFAQAAEwAAAAAAAAAAAAAAAAAA&#10;AAAAW0NvbnRlbnRfVHlwZXNdLnhtbFBLAQItABQABgAIAAAAIQBa9CxbvwAAABUBAAALAAAAAAAA&#10;AAAAAAAAAB8BAABfcmVscy8ucmVsc1BLAQItABQABgAIAAAAIQCmL6Uo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1" o:spid="_x0000_s1411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1lJ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">
                  <o:lock v:ext="edit" aspectratio="t"/>
                  <v:shape id="弧形 392" o:spid="_x0000_s1412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3" o:spid="_x0000_s1413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" strokecolor="#1f4d78 [1604]" strokeweight="2.25pt">
                    <v:stroke joinstyle="miter"/>
                  </v:line>
                  <v:line id="直接连接符 394" o:spid="_x0000_s1414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Mr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2wz+zsQjILMbAAAA//8DAFBLAQItABQABgAIAAAAIQDb4fbL7gAAAIUBAAATAAAAAAAAAAAA&#10;AAAAAAAAAABbQ29udGVudF9UeXBlc10ueG1sUEsBAi0AFAAGAAgAAAAhAFr0LFu/AAAAFQEAAAsA&#10;AAAAAAAAAAAAAAAAHwEAAF9yZWxzLy5yZWxzUEsBAi0AFAAGAAgAAAAhANkUoyv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95" o:spid="_x0000_s1415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<o:lock v:ext="edit" aspectratio="t"/>
                  <v:shape id="弧形 396" o:spid="_x0000_s1416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Zio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vA4zuF6Jh0BOf0FAAD//wMAUEsBAi0AFAAGAAgAAAAhANvh9svuAAAAhQEAABMAAAAAAAAA&#10;AAAAAAAAAAAAAFtDb250ZW50X1R5cGVzXS54bWxQSwECLQAUAAYACAAAACEAWvQsW78AAAAVAQAA&#10;CwAAAAAAAAAAAAAAAAAfAQAAX3JlbHMvLnJlbHNQSwECLQAUAAYACAAAACEAe1mYq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7" o:spid="_x0000_s1417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" strokecolor="#1f4d78 [1604]" strokeweight="2.25pt">
                    <v:stroke joinstyle="miter"/>
                  </v:line>
                  <v:line id="直接连接符 398" o:spid="_x0000_s1418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ku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18Yz8QjI2RMAAP//AwBQSwECLQAUAAYACAAAACEA2+H2y+4AAACFAQAAEwAAAAAAAAAAAAAAAAAA&#10;AAAAW0NvbnRlbnRfVHlwZXNdLnhtbFBLAQItABQABgAIAAAAIQBa9CxbvwAAABUBAAALAAAAAAAA&#10;AAAAAAAAAB8BAABfcmVscy8ucmVsc1BLAQItABQABgAIAAAAIQBYWaku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9" o:spid="_x0000_s1419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">
                  <o:lock v:ext="edit" aspectratio="t"/>
                  <v:shape id="弧形 400" o:spid="_x0000_s1420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P2l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s1z9p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1" o:spid="_x0000_s1421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" strokecolor="#1f4d78 [1604]" strokeweight="2.25pt">
                    <v:stroke joinstyle="miter"/>
                  </v:line>
                  <v:line id="直接连接符 402" o:spid="_x0000_s1422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03" o:spid="_x0000_s1423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">
                  <o:lock v:ext="edit" aspectratio="t"/>
                  <v:shape id="弧形 404" o:spid="_x0000_s1424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5" o:spid="_x0000_s1425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" strokecolor="#1f4d78 [1604]" strokeweight="2.25pt">
                    <v:stroke joinstyle="miter"/>
                  </v:line>
                  <v:line id="直接连接符 406" o:spid="_x0000_s1426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07" o:spid="_x0000_s1427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">
                  <o:lock v:ext="edit" aspectratio="t"/>
                  <v:shape id="弧形 408" o:spid="_x0000_s1428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vGj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TSrxo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9" o:spid="_x0000_s1429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" strokecolor="#1f4d78 [1604]" strokeweight="2.25pt">
                    <v:stroke joinstyle="miter"/>
                  </v:line>
                  <v:line id="直接连接符 410" o:spid="_x0000_s1430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msX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M6P&#10;Z+IRkKt/AAAA//8DAFBLAQItABQABgAIAAAAIQDb4fbL7gAAAIUBAAATAAAAAAAAAAAAAAAAAAAA&#10;AABbQ29udGVudF9UeXBlc10ueG1sUEsBAi0AFAAGAAgAAAAhAFr0LFu/AAAAFQEAAAsAAAAAAAAA&#10;AAAAAAAAHwEAAF9yZWxzLy5yZWxzUEsBAi0AFAAGAAgAAAAhAAtWax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1" o:spid="_x0000_s1431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<o:lock v:ext="edit" aspectratio="t"/>
                  <v:shape id="弧形 412" o:spid="_x0000_s1432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1CUxgAAANwAAAAPAAAAZHJzL2Rvd25yZXYueG1sRI/dagIx&#10;FITvC75DOEJvimYVK7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qRtQl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3" o:spid="_x0000_s1433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PVg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" strokecolor="#1f4d78 [1604]" strokeweight="2.25pt">
                    <v:stroke joinstyle="miter"/>
                  </v:line>
                  <v:line id="直接连接符 414" o:spid="_x0000_s1434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W0U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6SuH3TDwCcvcDAAD//wMAUEsBAi0AFAAGAAgAAAAhANvh9svuAAAAhQEAABMAAAAAAAAAAAAA&#10;AAAAAAAAAFtDb250ZW50X1R5cGVzXS54bWxQSwECLQAUAAYACAAAACEAWvQsW78AAAAVAQAACwAA&#10;AAAAAAAAAAAAAAAfAQAAX3JlbHMvLnJlbHNQSwECLQAUAAYACAAAACEAdG1tF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15" o:spid="_x0000_s1435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o:lock v:ext="edit" aspectratio="t"/>
                  <v:shape id="弧形 416" o:spid="_x0000_s1436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aX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1iBWl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7" o:spid="_x0000_s1437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/Nj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" strokecolor="#1f4d78 [1604]" strokeweight="2.25pt">
                    <v:stroke joinstyle="miter"/>
                  </v:line>
                  <v:line id="直接连接符 418" o:spid="_x0000_s1438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GcR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K6N&#10;Z+IRkKt/AAAA//8DAFBLAQItABQABgAIAAAAIQDb4fbL7gAAAIUBAAATAAAAAAAAAAAAAAAAAAAA&#10;AABbQ29udGVudF9UeXBlc10ueG1sUEsBAi0AFAAGAAgAAAAhAFr0LFu/AAAAFQEAAAsAAAAAAAAA&#10;AAAAAAAAHwEAAF9yZWxzLy5yZWxzUEsBAi0AFAAGAAgAAAAhAPUgZxG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9" o:spid="_x0000_s1439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">
                  <o:lock v:ext="edit" aspectratio="t"/>
                  <v:shape id="弧形 420" o:spid="_x0000_s1440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aHF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+Omhx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1" o:spid="_x0000_s1441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" strokecolor="#1f4d78 [1604]" strokeweight="2.25pt">
                    <v:stroke joinstyle="miter"/>
                  </v:line>
                  <v:line id="直接连接符 422" o:spid="_x0000_s1442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423" o:spid="_x0000_s1443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">
                  <o:lock v:ext="edit" aspectratio="t"/>
                  <v:shape id="弧形 424" o:spid="_x0000_s1444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5" o:spid="_x0000_s1445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" strokecolor="#1f4d78 [1604]" strokeweight="2.25pt">
                    <v:stroke joinstyle="miter"/>
                  </v:line>
                  <v:line id="直接连接符 426" o:spid="_x0000_s1446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5xF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jGfwOhOPgFw+AQAA//8DAFBLAQItABQABgAIAAAAIQDb4fbL7gAAAIUBAAATAAAAAAAAAAAAAAAA&#10;AAAAAABbQ29udGVudF9UeXBlc10ueG1sUEsBAi0AFAAGAAgAAAAhAFr0LFu/AAAAFQEAAAsAAAAA&#10;AAAAAAAAAAAAHwEAAF9yZWxzLy5yZWxzUEsBAi0AFAAGAAgAAAAhACWfn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27" o:spid="_x0000_s1447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">
                  <o:lock v:ext="edit" aspectratio="t"/>
                  <v:shape id="弧形 428" o:spid="_x0000_s1448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63D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Bp+tw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9" o:spid="_x0000_s1449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" strokecolor="#1f4d78 [1604]" strokeweight="2.25pt">
                    <v:stroke joinstyle="miter"/>
                  </v:line>
                  <v:line id="直接连接符 430" o:spid="_x0000_s1450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zd3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fnxTDwCcvMPAAD//wMAUEsBAi0AFAAGAAgAAAAhANvh9svuAAAAhQEAABMAAAAAAAAAAAAAAAAA&#10;AAAAAFtDb250ZW50X1R5cGVzXS54bWxQSwECLQAUAAYACAAAACEAWvQsW78AAAAVAQAACwAAAAAA&#10;AAAAAAAAAAAfAQAAX3JlbHMvLnJlbHNQSwECLQAUAAYACAAAACEAQOM3d8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1" o:spid="_x0000_s1451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">
                  <o:lock v:ext="edit" aspectratio="t"/>
                  <v:shape id="弧形 432" o:spid="_x0000_s1452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gz0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+DOByJh0BOf0DAAD//wMAUEsBAi0AFAAGAAgAAAAhANvh9svuAAAAhQEAABMAAAAAAAAA&#10;AAAAAAAAAAAAAFtDb250ZW50X1R5cGVzXS54bWxQSwECLQAUAAYACAAAACEAWvQsW78AAAAVAQAA&#10;CwAAAAAAAAAAAAAAAAAfAQAAX3JlbHMvLnJlbHNQSwECLQAUAAYACAAAACEA4q4M9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3" o:spid="_x0000_s1453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akA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" strokecolor="#1f4d78 [1604]" strokeweight="2.25pt">
                    <v:stroke joinstyle="miter"/>
                  </v:line>
                  <v:line id="直接连接符 434" o:spid="_x0000_s1454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35" o:spid="_x0000_s1455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">
                  <o:lock v:ext="edit" aspectratio="t"/>
                  <v:shape id="弧形 436" o:spid="_x0000_s1456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r3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DuNoe/M+kIyPkvAAAA//8DAFBLAQItABQABgAIAAAAIQDb4fbL7gAAAIUBAAATAAAAAAAA&#10;AAAAAAAAAAAAAABbQ29udGVudF9UeXBlc10ueG1sUEsBAi0AFAAGAAgAAAAhAFr0LFu/AAAAFQEA&#10;AAsAAAAAAAAAAAAAAAAAHwEAAF9yZWxzLy5yZWxzUEsBAi0AFAAGAAgAAAAhAJ2VCvf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7" o:spid="_x0000_s1457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8D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LZywL+zsQjILMbAAAA//8DAFBLAQItABQABgAIAAAAIQDb4fbL7gAAAIUBAAATAAAAAAAAAAAA&#10;AAAAAAAAAABbQ29udGVudF9UeXBlc10ueG1sUEsBAi0AFAAGAAgAAAAhAFr0LFu/AAAAFQEAAAsA&#10;AAAAAAAAAAAAAAAAHwEAAF9yZWxzLy5yZWxzUEsBAi0AFAAGAAgAAAAhAM8KrwPEAAAA3AAAAA8A&#10;AAAAAAAAAAAAAAAABwIAAGRycy9kb3ducmV2LnhtbFBLBQYAAAAAAwADALcAAAD4AgAAAAA=&#10;" strokecolor="#1f4d78 [1604]" strokeweight="2.25pt">
                    <v:stroke joinstyle="miter"/>
                  </v:line>
                  <v:line id="直接连接符 438" o:spid="_x0000_s1458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Ttx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bXxTDwCcvMPAAD//wMAUEsBAi0AFAAGAAgAAAAhANvh9svuAAAAhQEAABMAAAAAAAAAAAAAAAAA&#10;AAAAAFtDb250ZW50X1R5cGVzXS54bWxQSwECLQAUAAYACAAAACEAWvQsW78AAAAVAQAACwAAAAAA&#10;AAAAAAAAAAAfAQAAX3JlbHMvLnJlbHNQSwECLQAUAAYACAAAACEAvpU7cc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9" o:spid="_x0000_s1459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">
                  <o:lock v:ext="edit" aspectratio="t"/>
                  <v:shape id="弧形 440" o:spid="_x0000_s1460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kRl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mp/OpCMg53cAAAD//wMAUEsBAi0AFAAGAAgAAAAhANvh9svuAAAAhQEAABMAAAAAAAAAAAAA&#10;AAAAAAAAAFtDb250ZW50X1R5cGVzXS54bWxQSwECLQAUAAYACAAAACEAWvQsW78AAAAVAQAACwAA&#10;AAAAAAAAAAAAAAAfAQAAX3JlbHMvLnJlbHNQSwECLQAUAAYACAAAACEAJTZEZ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1" o:spid="_x0000_s1461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eGR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aruD3TDwCcvcDAAD//wMAUEsBAi0AFAAGAAgAAAAhANvh9svuAAAAhQEAABMAAAAAAAAAAAAA&#10;AAAAAAAAAFtDb250ZW50X1R5cGVzXS54bWxQSwECLQAUAAYACAAAACEAWvQsW78AAAAVAQAACwAA&#10;AAAAAAAAAAAAAAAfAQAAX3JlbHMvLnJlbHNQSwECLQAUAAYACAAAACEAd6nhkcMAAADcAAAADwAA&#10;AAAAAAAAAAAAAAAHAgAAZHJzL2Rvd25yZXYueG1sUEsFBgAAAAADAAMAtwAAAPcCAAAAAA==&#10;" strokecolor="#1f4d78 [1604]" strokeweight="2.25pt">
                    <v:stroke joinstyle="miter"/>
                  </v:line>
                  <v:line id="直接连接符 442" o:spid="_x0000_s1462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43" o:spid="_x0000_s1463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o:lock v:ext="edit" aspectratio="t"/>
                  <v:shape id="弧形 444" o:spid="_x0000_s1464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5" o:spid="_x0000_s1465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ueS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QMzzPxCMj5AwAA//8DAFBLAQItABQABgAIAAAAIQDb4fbL7gAAAIUBAAATAAAAAAAAAAAAAAAA&#10;AAAAAABbQ29udGVudF9UeXBlc10ueG1sUEsBAi0AFAAGAAgAAAAhAFr0LFu/AAAAFQEAAAsAAAAA&#10;AAAAAAAAAAAAHwEAAF9yZWxzLy5yZWxzUEsBAi0AFAAGAAgAAAAhAAiS55LBAAAA3AAAAA8AAAAA&#10;AAAAAAAAAAAABwIAAGRycy9kb3ducmV2LnhtbFBLBQYAAAAAAwADALcAAAD1AgAAAAA=&#10;" strokecolor="#1f4d78 [1604]" strokeweight="2.25pt">
                    <v:stroke joinstyle="miter"/>
                  </v:line>
                  <v:line id="直接连接符 446" o:spid="_x0000_s1466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47" o:spid="_x0000_s1467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o:lock v:ext="edit" aspectratio="t"/>
                  <v:shape id="弧形 448" o:spid="_x0000_s1468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Ehj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WpvOpCMg53cAAAD//wMAUEsBAi0AFAAGAAgAAAAhANvh9svuAAAAhQEAABMAAAAAAAAAAAAA&#10;AAAAAAAAAFtDb250ZW50X1R5cGVzXS54bWxQSwECLQAUAAYACAAAACEAWvQsW78AAAAVAQAACwAA&#10;AAAAAAAAAAAAAAAfAQAAX3JlbHMvLnJlbHNQSwECLQAUAAYACAAAACEA20BIY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9" o:spid="_x0000_s1469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" strokecolor="#1f4d78 [1604]" strokeweight="2.25pt">
                    <v:stroke joinstyle="miter"/>
                  </v:line>
                  <v:line id="直接连接符 450" o:spid="_x0000_s1470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51" o:spid="_x0000_s1471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o:lock v:ext="edit" aspectratio="t"/>
                  <v:shape id="弧形 452" o:spid="_x0000_s1472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elUxgAAANwAAAAPAAAAZHJzL2Rvd25yZXYueG1sRI/RagIx&#10;FETfhf5DuAVfimYrV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P3Hp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53" o:spid="_x0000_s1473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kyg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kG6eoLfM/EIyO0dAAD//wMAUEsBAi0AFAAGAAgAAAAhANvh9svuAAAAhQEAABMAAAAAAAAAAAAA&#10;AAAAAAAAAFtDb250ZW50X1R5cGVzXS54bWxQSwECLQAUAAYACAAAACEAWvQsW78AAAAVAQAACwAA&#10;AAAAAAAAAAAAAAAfAQAAX3JlbHMvLnJlbHNQSwECLQAUAAYACAAAACEAbe5MoMMAAADcAAAADwAA&#10;AAAAAAAAAAAAAAAHAgAAZHJzL2Rvd25yZXYueG1sUEsFBgAAAAADAAMAtwAAAPcCAAAAAA==&#10;" strokecolor="#1f4d78 [1604]" strokeweight="2.25pt">
                    <v:stroke joinstyle="miter"/>
                  </v:line>
                  <v:line id="直接连接符 454" o:spid="_x0000_s1474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9TU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EKzzPxCMj5AwAA//8DAFBLAQItABQABgAIAAAAIQDb4fbL7gAAAIUBAAATAAAAAAAAAAAAAAAA&#10;AAAAAABbQ29udGVudF9UeXBlc10ueG1sUEsBAi0AFAAGAAgAAAAhAFr0LFu/AAAAFQEAAAsAAAAA&#10;AAAAAAAAAAAAHwEAAF9yZWxzLy5yZWxzUEsBAi0AFAAGAAgAAAAhAOIH1NTBAAAA3AAAAA8AAAAA&#10;AAAAAAAAAAAABwIAAGRycy9kb3ducmV2LnhtbFBLBQYAAAAAAwADALcAAAD1AgAAAAA=&#10;" strokecolor="#1f4d78 [1604]" strokeweight="2.25pt">
                    <v:stroke joinstyle="miter"/>
                  </v:line>
                </v:group>
              </v:group>
              <v:shape id="文本框 212" o:spid="_x0000_s1475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OP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xhL8z6QjozS8AAAD//wMAUEsBAi0AFAAGAAgAAAAhANvh9svuAAAAhQEAABMAAAAAAAAAAAAA&#10;AAAAAAAAAFtDb250ZW50X1R5cGVzXS54bWxQSwECLQAUAAYACAAAACEAWvQsW78AAAAVAQAACwAA&#10;AAAAAAAAAAAAAAAfAQAAX3JlbHMvLnJlbHNQSwECLQAUAAYACAAAACEAAKwDj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476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KYU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jOFvB3Jh0BvboDAAD//wMAUEsBAi0AFAAGAAgAAAAhANvh9svuAAAAhQEAABMAAAAAAAAAAAAA&#10;AAAAAAAAAFtDb250ZW50X1R5cGVzXS54bWxQSwECLQAUAAYACAAAACEAWvQsW78AAAAVAQAACwAA&#10;AAAAAAAAAAAAAAAfAQAAX3JlbHMvLnJlbHNQSwECLQAUAAYACAAAACEAb+CmF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477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478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479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fTd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+elMOgJ6/QQAAP//AwBQSwECLQAUAAYACAAAACEA2+H2y+4AAACFAQAAEwAAAAAAAAAAAAAAAAAA&#10;AAAAW0NvbnRlbnRfVHlwZXNdLnhtbFBLAQItABQABgAIAAAAIQBa9CxbvwAAABUBAAALAAAAAAAA&#10;AAAAAAAAAB8BAABfcmVscy8ucmVsc1BLAQItABQABgAIAAAAIQAuZfTdvwAAANwAAAAPAAAAAAAA&#10;AAAAAAAAAAcCAABkcnMvZG93bnJldi54bWxQSwUGAAAAAAMAAwC3AAAA8wIAAAAA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480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481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88x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dl8Cr9n0hHQ6ycAAAD//wMAUEsBAi0AFAAGAAgAAAAhANvh9svuAAAAhQEAABMAAAAAAAAAAAAA&#10;AAAAAAAAAFtDb250ZW50X1R5cGVzXS54bWxQSwECLQAUAAYACAAAACEAWvQsW78AAAAVAQAACwAA&#10;AAAAAAAAAAAAAAAfAQAAX3JlbHMvLnJlbHNQSwECLQAUAAYACAAAACEAsfvPM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482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483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ldF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5gL8z6QjozS8AAAD//wMAUEsBAi0AFAAGAAgAAAAhANvh9svuAAAAhQEAABMAAAAAAAAAAAAA&#10;AAAAAAAAAFtDb250ZW50X1R5cGVzXS54bWxQSwECLQAUAAYACAAAACEAWvQsW78AAAAVAQAACwAA&#10;AAAAAAAAAAAAAAAfAQAAX3JlbHMvLnJlbHNQSwECLQAUAAYACAAAACEAPhJXR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484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485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Gyp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HzxBv9n0hHQqxsAAAD//wMAUEsBAi0AFAAGAAgAAAAhANvh9svuAAAAhQEAABMAAAAAAAAAAAAA&#10;AAAAAAAAAFtDb250ZW50X1R5cGVzXS54bWxQSwECLQAUAAYACAAAACEAWvQsW78AAAAVAQAACwAA&#10;AAAAAAAAAAAAAAAfAQAAX3JlbHMvLnJlbHNQSwECLQAUAAYACAAAACEAoYxsqc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486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b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DQE/jbvwAAANwAAAAPAAAAAAAA&#10;AAAAAAAAAAcCAABkcnMvZG93bnJldi54bWxQSwUGAAAAAAMAAwC3AAAA8wIAAAAA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487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488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GIA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/npTDoCuvwFAAD//wMAUEsBAi0AFAAGAAgAAAAhANvh9svuAAAAhQEAABMAAAAAAAAAAAAAAAAA&#10;AAAAAFtDb250ZW50X1R5cGVzXS54bWxQSwECLQAUAAYACAAAACEAWvQsW78AAAAVAQAACwAAAAAA&#10;AAAAAAAAAAAfAQAAX3JlbHMvLnJlbHNQSwECLQAUAAYACAAAACEAq7xiAMAAAADcAAAADwAAAAAA&#10;AAAAAAAAAAAHAgAAZHJzL2Rvd25yZXYueG1sUEsFBgAAAAADAAMAtwAAAPQ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489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lns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PE2h98z6QjozQ8AAAD//wMAUEsBAi0AFAAGAAgAAAAhANvh9svuAAAAhQEAABMAAAAAAAAAAAAA&#10;AAAAAAAAAFtDb250ZW50X1R5cGVzXS54bWxQSwECLQAUAAYACAAAACEAWvQsW78AAAAVAQAACwAA&#10;AAAAAAAAAAAAAAAfAQAAX3JlbHMvLnJlbHNQSwECLQAUAAYACAAAACEANCJZ7M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29" o:spid="_x0000_s1490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491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492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493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494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495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4G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7XpTDoCuvwFAAD//wMAUEsBAi0AFAAGAAgAAAAhANvh9svuAAAAhQEAABMAAAAAAAAAAAAAAAAA&#10;AAAAAFtDb250ZW50X1R5cGVzXS54bWxQSwECLQAUAAYACAAAACEAWvQsW78AAAAVAQAACwAAAAAA&#10;AAAAAAAAAAAfAQAAX3JlbHMvLnJlbHNQSwECLQAUAAYACAAAACEAVcpuBsAAAADcAAAADwAAAAAA&#10;AAAAAAAAAAAHAgAAZHJzL2Rvd25yZXYueG1sUEsFBgAAAAADAAMAtwAAAPQCAAAAAA==&#10;" filled="f" stroked="f">
                <v:textbox style="mso-fit-shape-to-text:t">
                  <w:txbxContent>
                    <w:p w:rsidR="006522D8" w:rsidRDefault="006522D8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496" type="#_x0000_t202" style="position:absolute;left:1143;top:762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" filled="f" stroked="f">
              <v:textbox style="mso-fit-shape-to-text:t">
                <w:txbxContent>
                  <w:p w:rsidR="006522D8" w:rsidRDefault="006522D8" w:rsidP="00006F85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497" type="#_x0000_t202" style="position:absolute;left:30480;top:29718;width:4502;height:487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" filled="f" stroked="f">
              <v:textbox style="mso-fit-shape-to-text:t">
                <w:txbxContent>
                  <w:p w:rsidR="006522D8" w:rsidRDefault="006522D8" w:rsidP="00006F8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:rsidR="006522D8" w:rsidRDefault="006522D8" w:rsidP="00006F8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B05C84" w:rsidRDefault="00B05C84" w:rsidP="0004179C">
      <w:pPr>
        <w:rPr>
          <w:ins w:id="3" w:author="lenovo" w:date="2020-08-27T07:04:00Z"/>
          <w:rFonts w:ascii="Times New Roman" w:hAnsi="Times New Roman" w:cs="Times New Roman"/>
          <w:sz w:val="24"/>
        </w:rPr>
      </w:pPr>
    </w:p>
    <w:p w:rsidR="00CE7EF4" w:rsidRDefault="00CE7EF4" w:rsidP="0004179C">
      <w:pPr>
        <w:rPr>
          <w:rFonts w:ascii="Times New Roman" w:hAnsi="Times New Roman" w:cs="Times New Roman"/>
          <w:sz w:val="24"/>
        </w:rPr>
      </w:pPr>
    </w:p>
    <w:p w:rsidR="004D0EF5" w:rsidRDefault="004D0EF5" w:rsidP="0004179C">
      <w:pPr>
        <w:rPr>
          <w:rFonts w:ascii="Times New Roman" w:hAnsi="Times New Roman" w:cs="Times New Roman"/>
          <w:sz w:val="24"/>
        </w:rPr>
      </w:pPr>
    </w:p>
    <w:p w:rsidR="004D0EF5" w:rsidRDefault="004D0EF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五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EA07A8" w:rsidRDefault="00EA07A8" w:rsidP="00535E1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玩家个数：</w:t>
      </w:r>
      <w:r w:rsidRPr="00145EDF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4.4pt" o:ole="">
            <v:imagedata r:id="rId8" o:title=""/>
          </v:shape>
          <o:OLEObject Type="Embed" ProgID="Equation.DSMT4" ShapeID="_x0000_i1025" DrawAspect="Content" ObjectID="_1690889607" r:id="rId9"/>
        </w:object>
      </w:r>
    </w:p>
    <w:p w:rsidR="00EA07A8" w:rsidRDefault="00EA07A8" w:rsidP="00535E15">
      <w:pPr>
        <w:rPr>
          <w:rFonts w:ascii="Times New Roman" w:hAnsi="Times New Roman" w:cs="Times New Roman"/>
          <w:noProof/>
          <w:sz w:val="24"/>
        </w:rPr>
      </w:pPr>
    </w:p>
    <w:p w:rsidR="000867FA" w:rsidRDefault="000867FA" w:rsidP="000867FA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1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6522D8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001F73" w:rsidRPr="00DC0850" w:rsidTr="006522D8">
        <w:trPr>
          <w:jc w:val="center"/>
        </w:trPr>
        <w:tc>
          <w:tcPr>
            <w:tcW w:w="959" w:type="dxa"/>
            <w:vMerge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001F73" w:rsidRPr="00DC0850" w:rsidTr="006522D8">
        <w:trPr>
          <w:jc w:val="center"/>
        </w:trPr>
        <w:tc>
          <w:tcPr>
            <w:tcW w:w="959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001F73" w:rsidRPr="00DC0850" w:rsidTr="006522D8">
        <w:trPr>
          <w:jc w:val="center"/>
        </w:trPr>
        <w:tc>
          <w:tcPr>
            <w:tcW w:w="959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381BF3" w:rsidRDefault="00535E15" w:rsidP="00535E1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275AD3" w:rsidTr="006522D8"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275AD3" w:rsidTr="006522D8">
        <w:tc>
          <w:tcPr>
            <w:tcW w:w="734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275AD3" w:rsidRDefault="00275AD3" w:rsidP="00275AD3">
            <w:r w:rsidRPr="003E75BA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Pr="003E75BA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275AD3" w:rsidRDefault="00275AD3" w:rsidP="00275AD3">
            <w:r w:rsidRPr="003E75BA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Pr="003E75BA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3E75BA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Pr="003E75BA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275AD3" w:rsidRDefault="00275AD3" w:rsidP="00275AD3">
            <w:r w:rsidRPr="0054672B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275AD3" w:rsidRDefault="00275AD3" w:rsidP="00275AD3">
            <w:r w:rsidRPr="0054672B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</w:tbl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535E15" w:rsidRDefault="00580B07" w:rsidP="00535E15">
      <w:pPr>
        <w:rPr>
          <w:rFonts w:ascii="Times New Roman" w:hAnsi="Times New Roman" w:cs="Times New Roman"/>
          <w:noProof/>
          <w:sz w:val="24"/>
        </w:rPr>
      </w:pPr>
      <w:r w:rsidRPr="00580B07">
        <w:rPr>
          <w:noProof/>
        </w:rPr>
        <w:pict>
          <v:shape id="_x0000_s1498" type="#_x0000_t202" style="position:absolute;left:0;text-align:left;margin-left:200.25pt;margin-top:75pt;width:38.2pt;height:38.3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" filled="f" stroked="f">
            <v:textbox style="mso-fit-shape-to-text:t">
              <w:txbxContent>
                <w:p w:rsidR="006522D8" w:rsidRDefault="006522D8" w:rsidP="00535E15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 w:rsidRPr="00580B07">
        <w:rPr>
          <w:noProof/>
        </w:rPr>
        <w:pict>
          <v:shape id="_x0000_s1499" type="#_x0000_t202" style="position:absolute;left:0;text-align:left;margin-left:318.75pt;margin-top:125.25pt;width:35.45pt;height:38.35pt;z-index:25167360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" filled="f" stroked="f">
            <v:textbox style="mso-fit-shape-to-text:t">
              <w:txbxContent>
                <w:p w:rsidR="006522D8" w:rsidRDefault="006522D8" w:rsidP="00535E15">
                  <w:pPr>
                    <w:pStyle w:val="a3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终</w:t>
                  </w: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点</w:t>
                  </w:r>
                </w:p>
                <w:p w:rsidR="006522D8" w:rsidRDefault="006522D8" w:rsidP="00535E15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 w:rsidRPr="00580B07">
        <w:rPr>
          <w:noProof/>
        </w:rPr>
        <w:pict>
          <v:shape id="_x0000_s1500" type="#_x0000_t202" style="position:absolute;left:0;text-align:left;margin-left:87.75pt;margin-top:209.25pt;width:38.2pt;height:38.3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" filled="f" stroked="f">
            <v:textbox style="mso-fit-shape-to-text:t">
              <w:txbxContent>
                <w:p w:rsidR="006522D8" w:rsidRDefault="006522D8" w:rsidP="00535E15">
                  <w:pPr>
                    <w:pStyle w:val="a3"/>
                    <w:jc w:val="center"/>
                  </w:pP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 w:rsidRPr="0037294C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 w:rsidR="00535E15">
        <w:rPr>
          <w:rFonts w:ascii="Times New Roman" w:hAnsi="Times New Roman" w:cs="Times New Roman" w:hint="eastAsia"/>
          <w:noProof/>
          <w:sz w:val="24"/>
        </w:rPr>
        <w:t>地图：</w:t>
      </w:r>
    </w:p>
    <w:p w:rsidR="00535E15" w:rsidRDefault="00580B07" w:rsidP="00535E15">
      <w:pPr>
        <w:rPr>
          <w:rFonts w:ascii="Times New Roman" w:hAnsi="Times New Roman" w:cs="Times New Roman"/>
          <w:noProof/>
          <w:sz w:val="24"/>
        </w:rPr>
      </w:pPr>
      <w:r w:rsidRPr="00580B07">
        <w:rPr>
          <w:noProof/>
        </w:rPr>
        <w:pict>
          <v:group id="_x0000_s1501" style="position:absolute;left:0;text-align:left;margin-left:32.25pt;margin-top:15.15pt;width:350.3pt;height:256.55pt;z-index:251674624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">
            <v:group id="组合 513" o:spid="_x0000_s1502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<v:shape id="任意多边形 521" o:spid="_x0000_s1503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Mr7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OxnA/E4+AzG4AAAD//wMAUEsBAi0AFAAGAAgAAAAhANvh9svuAAAAhQEAABMAAAAAAAAA&#10;AAAAAAAAAAAAAFtDb250ZW50X1R5cGVzXS54bWxQSwECLQAUAAYACAAAACEAWvQsW78AAAAVAQAA&#10;CwAAAAAAAAAAAAAAAAAfAQAAX3JlbHMvLnJlbHNQSwECLQAUAAYACAAAACEAQRjK+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524" o:spid="_x0000_s1504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" strokecolor="#5b9bd5 [3204]" strokeweight=".5pt">
                <v:stroke joinstyle="miter"/>
              </v:line>
              <v:line id="直接连接符 525" o:spid="_x0000_s1505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lf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STTBB5nwhGQizsAAAD//wMAUEsBAi0AFAAGAAgAAAAhANvh9svuAAAAhQEAABMAAAAAAAAA&#10;AAAAAAAAAAAAAFtDb250ZW50X1R5cGVzXS54bWxQSwECLQAUAAYACAAAACEAWvQsW78AAAAVAQAA&#10;CwAAAAAAAAAAAAAAAAAfAQAAX3JlbHMvLnJlbHNQSwECLQAUAAYACAAAACEArS1ZX8YAAADcAAAA&#10;DwAAAAAAAAAAAAAAAAAHAgAAZHJzL2Rvd25yZXYueG1sUEsFBgAAAAADAAMAtwAAAPoCAAAAAA==&#10;" strokecolor="#5b9bd5 [3204]" strokeweight=".5pt">
                <v:stroke joinstyle="miter"/>
              </v:line>
              <v:line id="直接连接符 526" o:spid="_x0000_s1506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6Hm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" strokecolor="#5b9bd5 [3204]" strokeweight=".5pt">
                <v:stroke joinstyle="miter"/>
              </v:line>
              <v:line id="直接连接符 527" o:spid="_x0000_s1507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" strokecolor="#5b9bd5 [3204]" strokeweight=".5pt">
                <v:stroke joinstyle="miter"/>
              </v:line>
              <v:line id="直接连接符 528" o:spid="_x0000_s1508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" strokecolor="#5b9bd5 [3204]" strokeweight=".5pt">
                <v:stroke joinstyle="miter"/>
              </v:line>
              <v:line id="直接连接符 529" o:spid="_x0000_s1509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" strokecolor="#5b9bd5 [3204]" strokeweight=".5pt">
                <v:stroke joinstyle="miter"/>
              </v:line>
              <v:line id="直接连接符 530" o:spid="_x0000_s1510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" strokecolor="#5b9bd5 [3204]" strokeweight=".5pt">
                <v:stroke joinstyle="miter"/>
              </v:line>
              <v:line id="直接连接符 531" o:spid="_x0000_s1511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8mBxQAAANwAAAAPAAAAZHJzL2Rvd25yZXYueG1sRI9Bi8Iw&#10;FITvgv8hvIW9aapL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BXz8mBxQAAANwAAAAP&#10;AAAAAAAAAAAAAAAAAAcCAABkcnMvZG93bnJldi54bWxQSwUGAAAAAAMAAwC3AAAA+QIAAAAA&#10;" strokecolor="#5b9bd5 [3204]" strokeweight=".5pt">
                <v:stroke joinstyle="miter"/>
              </v:line>
              <v:line id="直接连接符 532" o:spid="_x0000_s1512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Vf2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" strokecolor="#5b9bd5 [3204]" strokeweight=".5pt">
                <v:stroke joinstyle="miter"/>
              </v:line>
              <v:line id="直接连接符 533" o:spid="_x0000_s1513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" strokecolor="#5b9bd5 [3204]" strokeweight=".5pt">
                <v:stroke joinstyle="miter"/>
              </v:line>
              <v:line id="直接连接符 534" o:spid="_x0000_s1514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" strokecolor="#5b9bd5 [3204]" strokeweight=".5pt">
                <v:stroke joinstyle="miter"/>
              </v:line>
              <v:line id="直接连接符 535" o:spid="_x0000_s1515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" strokecolor="#5b9bd5 [3204]" strokeweight=".5pt">
                <v:stroke joinstyle="miter"/>
              </v:line>
              <v:line id="直接连接符 536" o:spid="_x0000_s1516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" strokecolor="#5b9bd5 [3204]" strokeweight=".5pt">
                <v:stroke joinstyle="miter"/>
              </v:line>
              <v:line id="直接连接符 537" o:spid="_x0000_s1517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" strokecolor="#5b9bd5 [3204]" strokeweight=".5pt">
                <v:stroke joinstyle="miter"/>
              </v:line>
              <v:line id="直接连接符 538" o:spid="_x0000_s1518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" strokecolor="#5b9bd5 [3204]" strokeweight=".5pt">
                <v:stroke joinstyle="miter"/>
              </v:line>
              <v:line id="直接连接符 539" o:spid="_x0000_s1519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" strokecolor="#5b9bd5 [3204]" strokeweight=".5pt">
                <v:stroke joinstyle="miter"/>
              </v:line>
              <v:line id="直接连接符 540" o:spid="_x0000_s1520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" strokecolor="#5b9bd5 [3204]" strokeweight=".5pt">
                <v:stroke joinstyle="miter"/>
              </v:line>
              <v:line id="直接连接符 541" o:spid="_x0000_s1521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br8xQAAANwAAAAPAAAAZHJzL2Rvd25yZXYueG1sRI9Bi8Iw&#10;FITvgv8hvIW9aaps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APybr8xQAAANwAAAAP&#10;AAAAAAAAAAAAAAAAAAcCAABkcnMvZG93bnJldi54bWxQSwUGAAAAAAMAAwC3AAAA+QIAAAAA&#10;" strokecolor="#5b9bd5 [3204]" strokeweight=".5pt">
                <v:stroke joinstyle="miter"/>
              </v:line>
              <v:line id="直接连接符 542" o:spid="_x0000_s1522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0JF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" strokecolor="#5b9bd5 [3204]" strokeweight=".5pt">
                <v:stroke joinstyle="miter"/>
              </v:line>
              <v:line id="直接连接符 543" o:spid="_x0000_s1523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" strokecolor="#5b9bd5 [3204]" strokeweight=".5pt">
                <v:stroke joinstyle="miter"/>
              </v:line>
              <v:line id="直接连接符 544" o:spid="_x0000_s1524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" strokecolor="#5b9bd5 [3204]" strokeweight=".5pt">
                <v:stroke joinstyle="miter"/>
              </v:line>
              <v:line id="直接连接符 545" o:spid="_x0000_s1525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" strokecolor="#5b9bd5 [3204]" strokeweight=".5pt">
                <v:stroke joinstyle="miter"/>
              </v:line>
              <v:line id="直接连接符 546" o:spid="_x0000_s1526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1527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JJ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3TyQz+zsQjIFcPAAAA//8DAFBLAQItABQABgAIAAAAIQDb4fbL7gAAAIUBAAATAAAAAAAAAAAA&#10;AAAAAAAAAABbQ29udGVudF9UeXBlc10ueG1sUEsBAi0AFAAGAAgAAAAhAFr0LFu/AAAAFQEAAAsA&#10;AAAAAAAAAAAAAAAAHwEAAF9yZWxzLy5yZWxzUEsBAi0AFAAGAAgAAAAhAO5ckk3EAAAA3AAAAA8A&#10;AAAAAAAAAAAAAAAABwIAAGRycy9kb3ducmV2LnhtbFBLBQYAAAAAAwADALcAAAD4AgAAAAA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528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Y/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tfFMPAJy9Q8AAP//AwBQSwECLQAUAAYACAAAACEA2+H2y+4AAACFAQAAEwAAAAAAAAAAAAAAAAAA&#10;AAAAW0NvbnRlbnRfVHlwZXNdLnhtbFBLAQItABQABgAIAAAAIQBa9CxbvwAAABUBAAALAAAAAAAA&#10;AAAAAAAAAB8BAABfcmVscy8ucmVsc1BLAQItABQABgAIAAAAIQCfwwY/vwAAANwAAAAPAAAAAAAA&#10;AAAAAAAAAAcCAABkcnMvZG93bnJldi54bWxQSwUGAAAAAAMAAwC3AAAA8wIAAAAA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529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O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oCq8z8QjIxR8AAAD//wMAUEsBAi0AFAAGAAgAAAAhANvh9svuAAAAhQEAABMAAAAAAAAAAAAA&#10;AAAAAAAAAFtDb250ZW50X1R5cGVzXS54bWxQSwECLQAUAAYACAAAACEAWvQsW78AAAAVAQAACwAA&#10;AAAAAAAAAAAAAAAfAQAAX3JlbHMvLnJlbHNQSwECLQAUAAYACAAAACEA8I+jpM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530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Jzk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OD+eiUdALp4AAAD//wMAUEsBAi0AFAAGAAgAAAAhANvh9svuAAAAhQEAABMAAAAAAAAAAAAAAAAA&#10;AAAAAFtDb250ZW50X1R5cGVzXS54bWxQSwECLQAUAAYACAAAACEAWvQsW78AAAAVAQAACwAAAAAA&#10;AAAAAAAAAAAfAQAAX3JlbHMvLnJlbHNQSwECLQAUAAYACAAAACEA5Gyc5MAAAADcAAAADwAAAAAA&#10;AAAAAAAAAAAHAgAAZHJzL2Rvd25yZXYueG1sUEsFBgAAAAADAAMAtwAAAPQ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531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l/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dAL3M/EIyOUNAAD//wMAUEsBAi0AFAAGAAgAAAAhANvh9svuAAAAhQEAABMAAAAAAAAAAAAA&#10;AAAAAAAAAFtDb250ZW50X1R5cGVzXS54bWxQSwECLQAUAAYACAAAACEAWvQsW78AAAAVAQAACwAA&#10;AAAAAAAAAAAAAAAfAQAAX3JlbHMvLnJlbHNQSwECLQAUAAYACAAAACEAiyA5f8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532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cI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ZAx/Z+IRkPMnAAAA//8DAFBLAQItABQABgAIAAAAIQDb4fbL7gAAAIUBAAATAAAAAAAAAAAA&#10;AAAAAAAAAABbQ29udGVudF9UeXBlc10ueG1sUEsBAi0AFAAGAAgAAAAhAFr0LFu/AAAAFQEAAAsA&#10;AAAAAAAAAAAAAAAAHwEAAF9yZWxzLy5yZWxzUEsBAi0AFAAGAAgAAAAhAHvypwjEAAAA3AAAAA8A&#10;AAAAAAAAAAAAAAAABwIAAGRycy9kb3ducmV2LnhtbFBLBQYAAAAAAwADALcAAAD4AgAAAAA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533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gKT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STKB3zPxCMjsDgAA//8DAFBLAQItABQABgAIAAAAIQDb4fbL7gAAAIUBAAATAAAAAAAAAAAA&#10;AAAAAAAAAABbQ29udGVudF9UeXBlc10ueG1sUEsBAi0AFAAGAAgAAAAhAFr0LFu/AAAAFQEAAAsA&#10;AAAAAAAAAAAAAAAAHwEAAF9yZWxzLy5yZWxzUEsBAi0AFAAGAAgAAAAhABS+ApPEAAAA3AAAAA8A&#10;AAAAAAAAAAAAAAAABwIAAGRycy9kb3ducmV2LnhtbFBLBQYAAAAAAwADALcAAAD4AgAAAAA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534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5rn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OSjOHvTDwCcvELAAD//wMAUEsBAi0AFAAGAAgAAAAhANvh9svuAAAAhQEAABMAAAAAAAAAAAAA&#10;AAAAAAAAAFtDb250ZW50X1R5cGVzXS54bWxQSwECLQAUAAYACAAAACEAWvQsW78AAAAVAQAACwAA&#10;AAAAAAAAAAAAAAAfAQAAX3JlbHMvLnJlbHNQSwECLQAUAAYACAAAACEAm1ea58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535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z98wwAAANw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Evg9E4+AXLwAAAD//wMAUEsBAi0AFAAGAAgAAAAhANvh9svuAAAAhQEAABMAAAAAAAAAAAAA&#10;AAAAAAAAAFtDb250ZW50X1R5cGVzXS54bWxQSwECLQAUAAYACAAAACEAWvQsW78AAAAVAQAACwAA&#10;AAAAAAAAAAAAAAAfAQAAX3JlbHMvLnJlbHNQSwECLQAUAAYACAAAACEA9Bs/fM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536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EL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aTqD65l4BGR+AQAA//8DAFBLAQItABQABgAIAAAAIQDb4fbL7gAAAIUBAAATAAAAAAAAAAAA&#10;AAAAAAAAAABbQ29udGVudF9UeXBlc10ueG1sUEsBAi0AFAAGAAgAAAAhAFr0LFu/AAAAFQEAAAsA&#10;AAAAAAAAAAAAAAAAHwEAAF9yZWxzLy5yZWxzUEsBAi0AFAAGAAgAAAAhAATJoQvEAAAA3AAAAA8A&#10;AAAAAAAAAAAAAAAABwIAAGRycy9kb3ducmV2LnhtbFBLBQYAAAAAAwADALcAAAD4AgAAAAA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4D0EF5" w:rsidRDefault="004D0EF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4D0EF5" w:rsidRDefault="004D0EF5" w:rsidP="004D0EF5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 w:rsidR="003A5705">
        <w:rPr>
          <w:rFonts w:ascii="Times New Roman" w:hAnsi="Times New Roman" w:cs="Times New Roman" w:hint="eastAsia"/>
          <w:noProof/>
          <w:sz w:val="24"/>
        </w:rPr>
        <w:t>六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4D0EF5" w:rsidRDefault="004D0EF5" w:rsidP="004D0EF5">
      <w:pPr>
        <w:rPr>
          <w:rFonts w:ascii="Times New Roman" w:hAnsi="Times New Roman" w:cs="Times New Roman"/>
          <w:noProof/>
          <w:sz w:val="24"/>
        </w:rPr>
      </w:pP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玩家个数：</w:t>
      </w:r>
      <w:r w:rsidRPr="00145EDF">
        <w:rPr>
          <w:position w:val="-6"/>
        </w:rPr>
        <w:object w:dxaOrig="540" w:dyaOrig="279">
          <v:shape id="_x0000_i1026" type="#_x0000_t75" style="width:27.05pt;height:14.4pt" o:ole="">
            <v:imagedata r:id="rId10" o:title=""/>
          </v:shape>
          <o:OLEObject Type="Embed" ProgID="Equation.DSMT4" ShapeID="_x0000_i1026" DrawAspect="Content" ObjectID="_1690889608" r:id="rId11"/>
        </w:object>
      </w: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:rsidR="000867FA" w:rsidRDefault="000867FA" w:rsidP="000867FA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373B93" w:rsidRPr="00DC0850" w:rsidTr="00C27215">
        <w:trPr>
          <w:jc w:val="center"/>
        </w:trPr>
        <w:tc>
          <w:tcPr>
            <w:tcW w:w="2235" w:type="dxa"/>
            <w:gridSpan w:val="2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373B93" w:rsidRPr="00DC0850" w:rsidTr="00C27215">
        <w:trPr>
          <w:jc w:val="center"/>
        </w:trPr>
        <w:tc>
          <w:tcPr>
            <w:tcW w:w="2235" w:type="dxa"/>
            <w:gridSpan w:val="2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3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373B93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0867FA" w:rsidRPr="00DC0850" w:rsidTr="00373B93">
        <w:trPr>
          <w:jc w:val="center"/>
        </w:trPr>
        <w:tc>
          <w:tcPr>
            <w:tcW w:w="959" w:type="dxa"/>
            <w:vMerge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0867FA" w:rsidRPr="00DC0850" w:rsidTr="00373B93">
        <w:trPr>
          <w:jc w:val="center"/>
        </w:trPr>
        <w:tc>
          <w:tcPr>
            <w:tcW w:w="959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0867FA" w:rsidRPr="00DC0850" w:rsidTr="00373B93">
        <w:trPr>
          <w:jc w:val="center"/>
        </w:trPr>
        <w:tc>
          <w:tcPr>
            <w:tcW w:w="959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proofErr w:type="gramStart"/>
      <w:r w:rsidRPr="00520A15">
        <w:rPr>
          <w:rFonts w:hint="eastAsia"/>
          <w:sz w:val="24"/>
        </w:rPr>
        <w:t>玩家仅</w:t>
      </w:r>
      <w:proofErr w:type="gramEnd"/>
      <w:r w:rsidRPr="00520A15">
        <w:rPr>
          <w:rFonts w:hint="eastAsia"/>
          <w:sz w:val="24"/>
        </w:rPr>
        <w:t>知道当天的天气状况</w:t>
      </w:r>
      <w:r>
        <w:rPr>
          <w:rFonts w:hint="eastAsia"/>
          <w:sz w:val="24"/>
        </w:rPr>
        <w:t>，但已知</w:t>
      </w:r>
      <w:r>
        <w:rPr>
          <w:rFonts w:ascii="Times New Roman" w:hAnsi="Times New Roman" w:cs="Times New Roman"/>
          <w:noProof/>
          <w:sz w:val="24"/>
        </w:rPr>
        <w:t>30</w:t>
      </w:r>
      <w:r>
        <w:rPr>
          <w:rFonts w:ascii="Times New Roman" w:hAnsi="Times New Roman" w:cs="Times New Roman" w:hint="eastAsia"/>
          <w:noProof/>
          <w:sz w:val="24"/>
        </w:rPr>
        <w:t>天内较少出现沙暴气候。</w:t>
      </w: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3A5705" w:rsidRDefault="003A5705" w:rsidP="003A5705">
      <w:pPr>
        <w:rPr>
          <w:rFonts w:ascii="Times New Roman" w:hAnsi="Times New Roman" w:cs="Times New Roman"/>
          <w:sz w:val="24"/>
        </w:rPr>
      </w:pPr>
    </w:p>
    <w:p w:rsidR="003A5705" w:rsidRDefault="00580B07" w:rsidP="003A570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group id="组合 559" o:spid="_x0000_s1537" style="position:absolute;left:0;text-align:left;margin-left:78pt;margin-top:19.95pt;width:283.5pt;height:283.4pt;z-index:25167667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">
            <v:shape id="_x0000_s1538" type="#_x0000_t202" style="position:absolute;left:15582;top:22225;width:4852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" filled="f" stroked="f">
              <v:textbox style="mso-fit-shape-to-text:t">
                <w:txbxContent>
                  <w:p w:rsidR="006522D8" w:rsidRDefault="006522D8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539" type="#_x0000_t202" style="position:absolute;left:23047;top:16017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" filled="f" stroked="f">
              <v:textbox style="mso-fit-shape-to-text:t">
                <w:txbxContent>
                  <w:p w:rsidR="006522D8" w:rsidRDefault="006522D8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540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<v:group id="组合 563" o:spid="_x0000_s1541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<v:rect id="矩形 564" o:spid="_x0000_s1542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" filled="f" strokecolor="#1f4d78 [1604]" strokeweight="2.25pt"/>
                <v:group id="组合 565" o:spid="_x0000_s1543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<o:lock v:ext="edit" aspectratio="t"/>
                  <v:shape id="弧形 566" o:spid="_x0000_s1544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67" o:spid="_x0000_s1545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I+D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J0tYbfM/EIyO0dAAD//wMAUEsBAi0AFAAGAAgAAAAhANvh9svuAAAAhQEAABMAAAAAAAAAAAAA&#10;AAAAAAAAAFtDb250ZW50X1R5cGVzXS54bWxQSwECLQAUAAYACAAAACEAWvQsW78AAAAVAQAACwAA&#10;AAAAAAAAAAAAAAAfAQAAX3JlbHMvLnJlbHNQSwECLQAUAAYACAAAACEAqliPg8MAAADcAAAADwAA&#10;AAAAAAAAAAAAAAAHAgAAZHJzL2Rvd25yZXYueG1sUEsFBgAAAAADAAMAtwAAAPcCAAAAAA==&#10;" strokecolor="#1f4d78 [1604]" strokeweight="2.25pt">
                    <v:stroke joinstyle="miter"/>
                  </v:line>
                  <v:line id="直接连接符 568" o:spid="_x0000_s1546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xvx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p&#10;Nq6NZ+IRkPkvAAAA//8DAFBLAQItABQABgAIAAAAIQDb4fbL7gAAAIUBAAATAAAAAAAAAAAAAAAA&#10;AAAAAABbQ29udGVudF9UeXBlc10ueG1sUEsBAi0AFAAGAAgAAAAhAFr0LFu/AAAAFQEAAAsAAAAA&#10;AAAAAAAAAAAAHwEAAF9yZWxzLy5yZWxzUEsBAi0AFAAGAAgAAAAhANvHG/H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569" o:spid="_x0000_s1547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o:lock v:ext="edit" aspectratio="t"/>
                  <v:shape id="弧形 570" o:spid="_x0000_s1548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1" o:spid="_x0000_s1549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Sx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" strokecolor="#1f4d78 [1604]" strokeweight="2.25pt">
                    <v:stroke joinstyle="miter"/>
                  </v:line>
                  <v:line id="直接连接符 572" o:spid="_x0000_s1550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73" o:spid="_x0000_s1551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<o:lock v:ext="edit" aspectratio="t"/>
                  <v:shape id="弧形 574" o:spid="_x0000_s1552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5" o:spid="_x0000_s1553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" strokecolor="#1f4d78 [1604]" strokeweight="2.25pt">
                    <v:stroke joinstyle="miter"/>
                  </v:line>
                  <v:line id="直接连接符 248" o:spid="_x0000_s1554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275" o:spid="_x0000_s1555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o:lock v:ext="edit" aspectratio="t"/>
                  <v:shape id="弧形 283" o:spid="_x0000_s1556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87" o:spid="_x0000_s1557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" strokecolor="#1f4d78 [1604]" strokeweight="2.25pt">
                    <v:stroke joinstyle="miter"/>
                  </v:line>
                  <v:line id="直接连接符 289" o:spid="_x0000_s1558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76" o:spid="_x0000_s1559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o:lock v:ext="edit" aspectratio="t"/>
                  <v:shape id="弧形 577" o:spid="_x0000_s1560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8" o:spid="_x0000_s1561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" strokecolor="#1f4d78 [1604]" strokeweight="2.25pt">
                    <v:stroke joinstyle="miter"/>
                  </v:line>
                  <v:line id="直接连接符 579" o:spid="_x0000_s1562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580" o:spid="_x0000_s1563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<o:lock v:ext="edit" aspectratio="t"/>
                  <v:shape id="弧形 581" o:spid="_x0000_s1564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2" o:spid="_x0000_s1565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" strokecolor="#1f4d78 [1604]" strokeweight="2.25pt">
                    <v:stroke joinstyle="miter"/>
                  </v:line>
                  <v:line id="直接连接符 583" o:spid="_x0000_s1566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296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SBdPcPvmXgE5OYHAAD//wMAUEsBAi0AFAAGAAgAAAAhANvh9svuAAAAhQEAABMAAAAAAAAAAAAA&#10;AAAAAAAAAFtDb250ZW50X1R5cGVzXS54bWxQSwECLQAUAAYACAAAACEAWvQsW78AAAAVAQAACwAA&#10;AAAAAAAAAAAAAAAfAQAAX3JlbHMvLnJlbHNQSwECLQAUAAYACAAAACEAZW9ve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4" o:spid="_x0000_s1567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">
                  <o:lock v:ext="edit" aspectratio="t"/>
                  <v:shape id="弧形 585" o:spid="_x0000_s1568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6" o:spid="_x0000_s1569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" strokecolor="#1f4d78 [1604]" strokeweight="2.25pt">
                    <v:stroke joinstyle="miter"/>
                  </v:line>
                  <v:line id="直接连接符 587" o:spid="_x0000_s1570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8" o:spid="_x0000_s1571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">
                  <o:lock v:ext="edit" aspectratio="t"/>
                  <v:shape id="弧形 589" o:spid="_x0000_s1572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0" o:spid="_x0000_s1573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GfQ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fnxTDwCcvMPAAD//wMAUEsBAi0AFAAGAAgAAAAhANvh9svuAAAAhQEAABMAAAAAAAAAAAAAAAAA&#10;AAAAAFtDb250ZW50X1R5cGVzXS54bWxQSwECLQAUAAYACAAAACEAWvQsW78AAAAVAQAACwAAAAAA&#10;AAAAAAAAAAAfAQAAX3JlbHMvLnJlbHNQSwECLQAUAAYACAAAACEAEGRn0MAAAADcAAAADwAAAAAA&#10;AAAAAAAAAAAHAgAAZHJzL2Rvd25yZXYueG1sUEsFBgAAAAADAAMAtwAAAPQCAAAAAA==&#10;" strokecolor="#1f4d78 [1604]" strokeweight="2.25pt">
                    <v:stroke joinstyle="miter"/>
                  </v:line>
                  <v:line id="直接连接符 591" o:spid="_x0000_s1574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92" o:spid="_x0000_s1575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">
                  <o:lock v:ext="edit" aspectratio="t"/>
                  <v:shape id="弧形 593" o:spid="_x0000_s1576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4" o:spid="_x0000_s1577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" strokecolor="#1f4d78 [1604]" strokeweight="2.25pt">
                    <v:stroke joinstyle="miter"/>
                  </v:line>
                  <v:line id="直接连接符 595" o:spid="_x0000_s1578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96" o:spid="_x0000_s1579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">
                  <o:lock v:ext="edit" aspectratio="t"/>
                  <v:shape id="弧形 597" o:spid="_x0000_s1580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8" o:spid="_x0000_s1581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vW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bXxTDwCcvMPAAD//wMAUEsBAi0AFAAGAAgAAAAhANvh9svuAAAAhQEAABMAAAAAAAAAAAAAAAAA&#10;AAAAAFtDb250ZW50X1R5cGVzXS54bWxQSwECLQAUAAYACAAAACEAWvQsW78AAAAVAQAACwAAAAAA&#10;AAAAAAAAAAAfAQAAX3JlbHMvLnJlbHNQSwECLQAUAAYACAAAACEA7hJr1sAAAADcAAAADwAAAAAA&#10;AAAAAAAAAAAHAgAAZHJzL2Rvd25yZXYueG1sUEsFBgAAAAADAAMAtwAAAPQCAAAAAA==&#10;" strokecolor="#1f4d78 [1604]" strokeweight="2.25pt">
                    <v:stroke joinstyle="miter"/>
                  </v:line>
                  <v:line id="直接连接符 599" o:spid="_x0000_s1582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00" o:spid="_x0000_s1583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8rR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uanM+kIyPULAAD//wMAUEsBAi0AFAAGAAgAAAAhANvh9svuAAAAhQEAABMAAAAAAAAAAAAAAAAA&#10;AAAAAFtDb250ZW50X1R5cGVzXS54bWxQSwECLQAUAAYACAAAACEAWvQsW78AAAAVAQAACwAAAAAA&#10;AAAAAAAAAAAfAQAAX3JlbHMvLnJlbHNQSwECLQAUAAYACAAAACEAcoPK0cAAAADcAAAADwAAAAAA&#10;AAAAAAAAAAAHAgAAZHJzL2Rvd25yZXYueG1sUEsFBgAAAAADAAMAtwAAAPQCAAAAAA==&#10;">
                  <o:lock v:ext="edit" aspectratio="t"/>
                  <v:shape id="弧形 601" o:spid="_x0000_s1584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2" o:spid="_x0000_s1585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" strokecolor="#1f4d78 [1604]" strokeweight="2.25pt">
                    <v:stroke joinstyle="miter"/>
                  </v:line>
                  <v:line id="直接连接符 603" o:spid="_x0000_s1586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Q1c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J59gy3M+kIyNUfAAAA//8DAFBLAQItABQABgAIAAAAIQDb4fbL7gAAAIUBAAATAAAAAAAAAAAA&#10;AAAAAAAAAABbQ29udGVudF9UeXBlc10ueG1sUEsBAi0AFAAGAAgAAAAhAFr0LFu/AAAAFQEAAAsA&#10;AAAAAAAAAAAAAAAAHwEAAF9yZWxzLy5yZWxzUEsBAi0AFAAGAAgAAAAhANOZDVz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604" o:spid="_x0000_s1587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">
                  <o:lock v:ext="edit" aspectratio="t"/>
                  <v:shape id="弧形 605" o:spid="_x0000_s1588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6" o:spid="_x0000_s1589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q7E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SeF+Jh4BufkFAAD//wMAUEsBAi0AFAAGAAgAAAAhANvh9svuAAAAhQEAABMAAAAAAAAAAAAA&#10;AAAAAAAAAFtDb250ZW50X1R5cGVzXS54bWxQSwECLQAUAAYACAAAACEAWvQsW78AAAAVAQAACwAA&#10;AAAAAAAAAAAAAAAfAQAAX3JlbHMvLnJlbHNQSwECLQAUAAYACAAAACEAw+6uxMMAAADcAAAADwAA&#10;AAAAAAAAAAAAAAAHAgAAZHJzL2Rvd25yZXYueG1sUEsFBgAAAAADAAMAtwAAAPcCAAAAAA==&#10;" strokecolor="#1f4d78 [1604]" strokeweight="2.25pt">
                    <v:stroke joinstyle="miter"/>
                  </v:line>
                  <v:line id="直接连接符 607" o:spid="_x0000_s1590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tf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nEygeeZeATk/B8AAP//AwBQSwECLQAUAAYACAAAACEA2+H2y+4AAACFAQAAEwAAAAAAAAAAAAAA&#10;AAAAAAAAW0NvbnRlbnRfVHlwZXNdLnhtbFBLAQItABQABgAIAAAAIQBa9CxbvwAAABUBAAALAAAA&#10;AAAAAAAAAAAAAB8BAABfcmVscy8ucmVsc1BLAQItABQABgAIAAAAIQCsogtf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08" o:spid="_x0000_s1591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cbX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tamM+kIyPULAAD//wMAUEsBAi0AFAAGAAgAAAAhANvh9svuAAAAhQEAABMAAAAAAAAAAAAAAAAA&#10;AAAAAFtDb250ZW50X1R5cGVzXS54bWxQSwECLQAUAAYACAAAACEAWvQsW78AAAAVAQAACwAAAAAA&#10;AAAAAAAAAAAfAQAAX3JlbHMvLnJlbHNQSwECLQAUAAYACAAAACEAjPXG18AAAADcAAAADwAAAAAA&#10;AAAAAAAAAAAHAgAAZHJzL2Rvd25yZXYueG1sUEsFBgAAAAADAAMAtwAAAPQCAAAAAA==&#10;">
                  <o:lock v:ext="edit" aspectratio="t"/>
                  <v:shape id="弧形 609" o:spid="_x0000_s1592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0" o:spid="_x0000_s1593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X2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" strokecolor="#1f4d78 [1604]" strokeweight="2.25pt">
                    <v:stroke joinstyle="miter"/>
                  </v:line>
                  <v:line id="直接连接符 611" o:spid="_x0000_s1594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12" o:spid="_x0000_s1595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">
                  <o:lock v:ext="edit" aspectratio="t"/>
                  <v:shape id="弧形 613" o:spid="_x0000_s1596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5vu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eSje/g9k46AnP8AAAD//wMAUEsBAi0AFAAGAAgAAAAhANvh9svuAAAAhQEAABMAAAAAAAAA&#10;AAAAAAAAAAAAAFtDb250ZW50X1R5cGVzXS54bWxQSwECLQAUAAYACAAAACEAWvQsW78AAAAVAQAA&#10;CwAAAAAAAAAAAAAAAAAfAQAAX3JlbHMvLnJlbHNQSwECLQAUAAYACAAAACEAa5Ob7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4" o:spid="_x0000_s1597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" strokecolor="#1f4d78 [1604]" strokeweight="2.25pt">
                    <v:stroke joinstyle="miter"/>
                  </v:line>
                  <v:line id="直接连接符 615" o:spid="_x0000_s1598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aZu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WMLvmXgEZPkDAAD//wMAUEsBAi0AFAAGAAgAAAAhANvh9svuAAAAhQEAABMAAAAAAAAAAAAA&#10;AAAAAAAAAFtDb250ZW50X1R5cGVzXS54bWxQSwECLQAUAAYACAAAACEAWvQsW78AAAAVAQAACwAA&#10;AAAAAAAAAAAAAAAfAQAAX3JlbHMvLnJlbHNQSwECLQAUAAYACAAAACEAtuWmb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16" o:spid="_x0000_s1599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">
                  <o:lock v:ext="edit" aspectratio="t"/>
                  <v:shape id="弧形 617" o:spid="_x0000_s1600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8" o:spid="_x0000_s1601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Anw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" strokecolor="#1f4d78 [1604]" strokeweight="2.25pt">
                    <v:stroke joinstyle="miter"/>
                  </v:line>
                  <v:line id="直接连接符 619" o:spid="_x0000_s1602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Kxr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Fs8g7XM/EIyMUFAAD//wMAUEsBAi0AFAAGAAgAAAAhANvh9svuAAAAhQEAABMAAAAAAAAAAAAA&#10;AAAAAAAAAFtDb250ZW50X1R5cGVzXS54bWxQSwECLQAUAAYACAAAACEAWvQsW78AAAAVAQAACwAA&#10;AAAAAAAAAAAAAAAfAQAAX3JlbHMvLnJlbHNQSwECLQAUAAYACAAAACEAN6isa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0" o:spid="_x0000_s1603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K3T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zU9n0hGQqzcAAAD//wMAUEsBAi0AFAAGAAgAAAAhANvh9svuAAAAhQEAABMAAAAAAAAAAAAAAAAA&#10;AAAAAFtDb250ZW50X1R5cGVzXS54bWxQSwECLQAUAAYACAAAACEAWvQsW78AAAAVAQAACwAAAAAA&#10;AAAAAAAAAAAfAQAAX3JlbHMvLnJlbHNQSwECLQAUAAYACAAAACEAH9it08AAAADcAAAADwAAAAAA&#10;AAAAAAAAAAAHAgAAZHJzL2Rvd25yZXYueG1sUEsFBgAAAAADAAMAtwAAAPQCAAAAAA==&#10;">
                  <o:lock v:ext="edit" aspectratio="t"/>
                  <v:shape id="弧形 621" o:spid="_x0000_s1604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2" o:spid="_x0000_s1605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" strokecolor="#1f4d78 [1604]" strokeweight="2.25pt">
                    <v:stroke joinstyle="miter"/>
                  </v:line>
                  <v:line id="直接连接符 623" o:spid="_x0000_s1606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FE8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WC5eIb7mXgE5OYXAAD//wMAUEsBAi0AFAAGAAgAAAAhANvh9svuAAAAhQEAABMAAAAAAAAAAAAA&#10;AAAAAAAAAFtDb250ZW50X1R5cGVzXS54bWxQSwECLQAUAAYACAAAACEAWvQsW78AAAAVAQAACwAA&#10;AAAAAAAAAAAAAAAfAQAAX3JlbHMvLnJlbHNQSwECLQAUAAYACAAAACEAmCxRP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4" o:spid="_x0000_s1607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">
                  <o:lock v:ext="edit" aspectratio="t"/>
                  <v:shape id="弧形 625" o:spid="_x0000_s1608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6" o:spid="_x0000_s1609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/Kk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" strokecolor="#1f4d78 [1604]" strokeweight="2.25pt">
                    <v:stroke joinstyle="miter"/>
                  </v:line>
                  <v:line id="直接连接符 627" o:spid="_x0000_s1610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28" o:spid="_x0000_s1611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qHV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rU1n0hGQqzcAAAD//wMAUEsBAi0AFAAGAAgAAAAhANvh9svuAAAAhQEAABMAAAAAAAAAAAAAAAAA&#10;AAAAAFtDb250ZW50X1R5cGVzXS54bWxQSwECLQAUAAYACAAAACEAWvQsW78AAAAVAQAACwAAAAAA&#10;AAAAAAAAAAAfAQAAX3JlbHMvLnJlbHNQSwECLQAUAAYACAAAACEA4a6h1cAAAADcAAAADwAAAAAA&#10;AAAAAAAAAAAHAgAAZHJzL2Rvd25yZXYueG1sUEsFBgAAAAADAAMAtwAAAPQCAAAAAA==&#10;">
                  <o:lock v:ext="edit" aspectratio="t"/>
                  <v:shape id="弧形 629" o:spid="_x0000_s1612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2a5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vLxBK5n0hGQswsAAAD//wMAUEsBAi0AFAAGAAgAAAAhANvh9svuAAAAhQEAABMAAAAAAAAA&#10;AAAAAAAAAAAAAFtDb250ZW50X1R5cGVzXS54bWxQSwECLQAUAAYACAAAACEAWvQsW78AAAAVAQAA&#10;CwAAAAAAAAAAAAAAAAAfAQAAX3JlbHMvLnJlbHNQSwECLQAUAAYACAAAACEAxBdm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0" o:spid="_x0000_s1613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1mW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X48E4+A3P4BAAD//wMAUEsBAi0AFAAGAAgAAAAhANvh9svuAAAAhQEAABMAAAAAAAAAAAAAAAAA&#10;AAAAAFtDb250ZW50X1R5cGVzXS54bWxQSwECLQAUAAYACAAAACEAWvQsW78AAAAVAQAACwAAAAAA&#10;AAAAAAAAAAAfAQAAX3JlbHMvLnJlbHNQSwECLQAUAAYACAAAACEA7SdZlsAAAADcAAAADwAAAAAA&#10;AAAAAAAAAAAHAgAAZHJzL2Rvd25yZXYueG1sUEsFBgAAAAADAAMAtwAAAPQCAAAAAA==&#10;" strokecolor="#1f4d78 [1604]" strokeweight="2.25pt">
                    <v:stroke joinstyle="miter"/>
                  </v:line>
                  <v:line id="直接连接符 631" o:spid="_x0000_s1614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/wN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WLeQr3M/EIyOIXAAD//wMAUEsBAi0AFAAGAAgAAAAhANvh9svuAAAAhQEAABMAAAAAAAAAAAAA&#10;AAAAAAAAAFtDb250ZW50X1R5cGVzXS54bWxQSwECLQAUAAYACAAAACEAWvQsW78AAAAVAQAACwAA&#10;AAAAAAAAAAAAAAAfAQAAX3JlbHMvLnJlbHNQSwECLQAUAAYACAAAACEAgmv8D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2" o:spid="_x0000_s1615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">
                  <o:lock v:ext="edit" aspectratio="t"/>
                  <v:shape id="弧形 633" o:spid="_x0000_s1616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eO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8jHY/g9k46AXPwAAAD//wMAUEsBAi0AFAAGAAgAAAAhANvh9svuAAAAhQEAABMAAAAAAAAA&#10;AAAAAAAAAAAAAFtDb250ZW50X1R5cGVzXS54bWxQSwECLQAUAAYACAAAACEAWvQsW78AAAAVAQAA&#10;CwAAAAAAAAAAAAAAAAAfAQAAX3JlbHMvLnJlbHNQSwECLQAUAAYACAAAACEAICbHj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4" o:spid="_x0000_s1617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F+V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6XsLvmXgE5PYHAAD//wMAUEsBAi0AFAAGAAgAAAAhANvh9svuAAAAhQEAABMAAAAAAAAAAAAA&#10;AAAAAAAAAFtDb250ZW50X1R5cGVzXS54bWxQSwECLQAUAAYACAAAACEAWvQsW78AAAAVAQAACwAA&#10;AAAAAAAAAAAAAAAfAQAAX3JlbHMvLnJlbHNQSwECLQAUAAYACAAAACEAkhxflcMAAADcAAAADwAA&#10;AAAAAAAAAAAAAAAHAgAAZHJzL2Rvd25yZXYueG1sUEsFBgAAAAADAAMAtwAAAPcCAAAAAA==&#10;" strokecolor="#1f4d78 [1604]" strokeweight="2.25pt">
                    <v:stroke joinstyle="miter"/>
                  </v:line>
                  <v:line id="直接连接符 635" o:spid="_x0000_s1618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PoO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WD5nMLvmXgE5OYHAAD//wMAUEsBAi0AFAAGAAgAAAAhANvh9svuAAAAhQEAABMAAAAAAAAAAAAA&#10;AAAAAAAAAFtDb250ZW50X1R5cGVzXS54bWxQSwECLQAUAAYACAAAACEAWvQsW78AAAAVAQAACwAA&#10;AAAAAAAAAAAAAAAfAQAAX3JlbHMvLnJlbHNQSwECLQAUAAYACAAAACEA/VD6D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6" o:spid="_x0000_s1619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">
                  <o:lock v:ext="edit" aspectratio="t"/>
                  <v:shape id="弧形 637" o:spid="_x0000_s1620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cGN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3Rh+z6QjIOc/AAAA//8DAFBLAQItABQABgAIAAAAIQDb4fbL7gAAAIUBAAATAAAAAAAA&#10;AAAAAAAAAAAAAABbQ29udGVudF9UeXBlc10ueG1sUEsBAi0AFAAGAAgAAAAhAFr0LFu/AAAAFQEA&#10;AAsAAAAAAAAAAAAAAAAAHwEAAF9yZWxzLy5yZWxzUEsBAi0AFAAGAAgAAAAhAF8dwY3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8" o:spid="_x0000_s1621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VWQ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W08E4+A3P4BAAD//wMAUEsBAi0AFAAGAAgAAAAhANvh9svuAAAAhQEAABMAAAAAAAAAAAAAAAAA&#10;AAAAAFtDb250ZW50X1R5cGVzXS54bWxQSwECLQAUAAYACAAAACEAWvQsW78AAAAVAQAACwAAAAAA&#10;AAAAAAAAAAAfAQAAX3JlbHMvLnJlbHNQSwECLQAUAAYACAAAACEAE1FVkMAAAADcAAAADwAAAAAA&#10;AAAAAAAAAAAHAgAAZHJzL2Rvd25yZXYueG1sUEsFBgAAAAADAAMAtwAAAPQCAAAAAA==&#10;" strokecolor="#1f4d78 [1604]" strokeweight="2.25pt">
                    <v:stroke joinstyle="miter"/>
                  </v:line>
                  <v:line id="直接连接符 639" o:spid="_x0000_s1622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fAL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cwmc7ifiUdArm4AAAD//wMAUEsBAi0AFAAGAAgAAAAhANvh9svuAAAAhQEAABMAAAAAAAAAAAAA&#10;AAAAAAAAAFtDb250ZW50X1R5cGVzXS54bWxQSwECLQAUAAYACAAAACEAWvQsW78AAAAVAQAACwAA&#10;AAAAAAAAAAAAAAAfAQAAX3JlbHMvLnJlbHNQSwECLQAUAAYACAAAACEAfB3wC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0" o:spid="_x0000_s1623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">
                  <o:lock v:ext="edit" aspectratio="t"/>
                  <v:shape id="弧形 641" o:spid="_x0000_s1624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o8f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eT3I/g9k46AnP8AAAD//wMAUEsBAi0AFAAGAAgAAAAhANvh9svuAAAAhQEAABMAAAAAAAAA&#10;AAAAAAAAAAAAAFtDb250ZW50X1R5cGVzXS54bWxQSwECLQAUAAYACAAAACEAWvQsW78AAAAVAQAA&#10;CwAAAAAAAAAAAAAAAAAfAQAAX3JlbHMvLnJlbHNQSwECLQAUAAYACAAAACEA576PH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2" o:spid="_x0000_s1625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EH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TcbwOhOPgFw+AQAA//8DAFBLAQItABQABgAIAAAAIQDb4fbL7gAAAIUBAAATAAAAAAAAAAAAAAAA&#10;AAAAAABbQ29udGVudF9UeXBlc10ueG1sUEsBAi0AFAAGAAgAAAAhAFr0LFu/AAAAFQEAAAsAAAAA&#10;AAAAAAAAAAAAHwEAAF9yZWxzLy5yZWxzUEsBAi0AFAAGAAgAAAAhACq/EQfBAAAA3AAAAA8AAAAA&#10;AAAAAAAAAAAABwIAAGRycy9kb3ducmV2LnhtbFBLBQYAAAAAAwADALcAAAD1AgAAAAA=&#10;" strokecolor="#1f4d78 [1604]" strokeweight="2.25pt">
                    <v:stroke joinstyle="miter"/>
                  </v:line>
                  <v:line id="直接连接符 643" o:spid="_x0000_s1626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7Sc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aPsPvmXgE5PYHAAD//wMAUEsBAi0AFAAGAAgAAAAhANvh9svuAAAAhQEAABMAAAAAAAAAAAAA&#10;AAAAAAAAAFtDb250ZW50X1R5cGVzXS54bWxQSwECLQAUAAYACAAAACEAWvQsW78AAAAVAQAACwAA&#10;AAAAAAAAAAAAAAAfAQAAX3JlbHMvLnJlbHNQSwECLQAUAAYACAAAACEARfO0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4" o:spid="_x0000_s1627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">
                  <o:lock v:ext="edit" aspectratio="t"/>
                  <v:shape id="弧形 645" o:spid="_x0000_s1628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6" o:spid="_x0000_s1629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" strokecolor="#1f4d78 [1604]" strokeweight="2.25pt">
                    <v:stroke joinstyle="miter"/>
                  </v:line>
                  <v:line id="直接连接符 647" o:spid="_x0000_s1630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Kf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J1+gR/Z+IRkPkNAAD//wMAUEsBAi0AFAAGAAgAAAAhANvh9svuAAAAhQEAABMAAAAAAAAAAAAA&#10;AAAAAAAAAFtDb250ZW50X1R5cGVzXS54bWxQSwECLQAUAAYACAAAACEAWvQsW78AAAAVAQAACwAA&#10;AAAAAAAAAAAAAAAfAQAAX3JlbHMvLnJlbHNQSwECLQAUAAYACAAAACEAOsiy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8" o:spid="_x0000_s1631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">
                  <o:lock v:ext="edit" aspectratio="t"/>
                  <v:shape id="弧形 649" o:spid="_x0000_s1632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0" o:spid="_x0000_s1633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Lw2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M6PZ+IRkPkvAAAA//8DAFBLAQItABQABgAIAAAAIQDb4fbL7gAAAIUBAAATAAAAAAAAAAAAAAAA&#10;AAAAAABbQ29udGVudF9UeXBlc10ueG1sUEsBAi0AFAAGAAgAAAAhAFr0LFu/AAAAFQEAAAsAAAAA&#10;AAAAAAAAAAAAHwEAAF9yZWxzLy5yZWxzUEsBAi0AFAAGAAgAAAAhADD4vDbBAAAA3AAAAA8AAAAA&#10;AAAAAAAAAAAABwIAAGRycy9kb3ducmV2LnhtbFBLBQYAAAAAAwADALcAAAD1AgAAAAA=&#10;" strokecolor="#1f4d78 [1604]" strokeweight="2.25pt">
                    <v:stroke joinstyle="miter"/>
                  </v:line>
                  <v:line id="直接连接符 651" o:spid="_x0000_s1634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mt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XMDvmXgEZPkDAAD//wMAUEsBAi0AFAAGAAgAAAAhANvh9svuAAAAhQEAABMAAAAAAAAAAAAA&#10;AAAAAAAAAFtDb250ZW50X1R5cGVzXS54bWxQSwECLQAUAAYACAAAACEAWvQsW78AAAAVAQAACwAA&#10;AAAAAAAAAAAAAAAfAQAAX3JlbHMvLnJlbHNQSwECLQAUAAYACAAAACEAX7QZr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52" o:spid="_x0000_s1635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">
                  <o:lock v:ext="edit" aspectratio="t"/>
                  <v:shape id="弧形 653" o:spid="_x0000_s1636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SIu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eTjB/g9k46AnP8AAAD//wMAUEsBAi0AFAAGAAgAAAAhANvh9svuAAAAhQEAABMAAAAAAAAA&#10;AAAAAAAAAAAAAFtDb250ZW50X1R5cGVzXS54bWxQSwECLQAUAAYACAAAACEAWvQsW78AAAAVAQAA&#10;CwAAAAAAAAAAAAAAAAAfAQAAX3JlbHMvLnJlbHNQSwECLQAUAAYACAAAACEA/fkiL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4" o:spid="_x0000_s1637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" strokecolor="#1f4d78 [1604]" strokeweight="2.25pt">
                    <v:stroke joinstyle="miter"/>
                  </v:line>
                  <v:line id="直接连接符 655" o:spid="_x0000_s1638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56" o:spid="_x0000_s1639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">
                  <o:lock v:ext="edit" aspectratio="t"/>
                  <v:shape id="弧形 657" o:spid="_x0000_s1640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8" o:spid="_x0000_s1641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rAw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K6NZ+IRkPkvAAAA//8DAFBLAQItABQABgAIAAAAIQDb4fbL7gAAAIUBAAATAAAAAAAAAAAAAAAA&#10;AAAAAABbQ29udGVudF9UeXBlc10ueG1sUEsBAi0AFAAGAAgAAAAhAFr0LFu/AAAAFQEAAAsAAAAA&#10;AAAAAAAAAAAAHwEAAF9yZWxzLy5yZWxzUEsBAi0AFAAGAAgAAAAhAM6OsDDBAAAA3AAAAA8AAAAA&#10;AAAAAAAAAAAABwIAAGRycy9kb3ducmV2LnhtbFBLBQYAAAAAAwADALcAAAD1AgAAAAA=&#10;" strokecolor="#1f4d78 [1604]" strokeweight="2.25pt">
                    <v:stroke joinstyle="miter"/>
                  </v:line>
                  <v:line id="直接连接符 659" o:spid="_x0000_s1642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hWr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EqfYbfM/EIyO0dAAD//wMAUEsBAi0AFAAGAAgAAAAhANvh9svuAAAAhQEAABMAAAAAAAAAAAAA&#10;AAAAAAAAAFtDb250ZW50X1R5cGVzXS54bWxQSwECLQAUAAYACAAAACEAWvQsW78AAAAVAQAACwAA&#10;AAAAAAAAAAAAAAAfAQAAX3JlbHMvLnJlbHNQSwECLQAUAAYACAAAACEAocIVq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0" o:spid="_x0000_s1643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o:lock v:ext="edit" aspectratio="t"/>
                  <v:shape id="弧形 661" o:spid="_x0000_s1644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2" o:spid="_x0000_s1645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1n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" strokecolor="#1f4d78 [1604]" strokeweight="2.25pt">
                    <v:stroke joinstyle="miter"/>
                  </v:line>
                  <v:line id="直接连接符 663" o:spid="_x0000_s1646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uj8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Ism8HfmXgE5OoGAAD//wMAUEsBAi0AFAAGAAgAAAAhANvh9svuAAAAhQEAABMAAAAAAAAAAAAA&#10;AAAAAAAAAFtDb250ZW50X1R5cGVzXS54bWxQSwECLQAUAAYACAAAACEAWvQsW78AAAAVAQAACwAA&#10;AAAAAAAAAAAAAAAfAQAAX3JlbHMvLnJlbHNQSwECLQAUAAYACAAAACEADkbo/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4" o:spid="_x0000_s1647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">
                  <o:lock v:ext="edit" aspectratio="t"/>
                  <v:shape id="弧形 665" o:spid="_x0000_s1648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6" o:spid="_x0000_s1649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Utk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TeF+Jh4BufkFAAD//wMAUEsBAi0AFAAGAAgAAAAhANvh9svuAAAAhQEAABMAAAAAAAAAAAAA&#10;AAAAAAAAAFtDb250ZW50X1R5cGVzXS54bWxQSwECLQAUAAYACAAAACEAWvQsW78AAAAVAQAACwAA&#10;AAAAAAAAAAAAAAAfAQAAX3JlbHMvLnJlbHNQSwECLQAUAAYACAAAACEAHjFLZMMAAADcAAAADwAA&#10;AAAAAAAAAAAAAAAHAgAAZHJzL2Rvd25yZXYueG1sUEsFBgAAAAADAAMAtwAAAPcCAAAAAA==&#10;" strokecolor="#1f4d78 [1604]" strokeweight="2.25pt">
                    <v:stroke joinstyle="miter"/>
                  </v:line>
                  <v:line id="直接连接符 667" o:spid="_x0000_s1650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8" o:spid="_x0000_s1651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">
                  <o:lock v:ext="edit" aspectratio="t"/>
                  <v:shape id="弧形 669" o:spid="_x0000_s1652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0" o:spid="_x0000_s1653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eBW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" strokecolor="#1f4d78 [1604]" strokeweight="2.25pt">
                    <v:stroke joinstyle="miter"/>
                  </v:line>
                  <v:line id="直接连接符 671" o:spid="_x0000_s1654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2" o:spid="_x0000_s1655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">
                  <o:lock v:ext="edit" aspectratio="t"/>
                  <v:shape id="弧形 673" o:spid="_x0000_s1656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H5O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+A5+z6QjIOc/AAAA//8DAFBLAQItABQABgAIAAAAIQDb4fbL7gAAAIUBAAATAAAAAAAA&#10;AAAAAAAAAAAAAABbQ29udGVudF9UeXBlc10ueG1sUEsBAi0AFAAGAAgAAAAhAFr0LFu/AAAAFQEA&#10;AAsAAAAAAAAAAAAAAAAAHwEAAF9yZWxzLy5yZWxzUEsBAi0AFAAGAAgAAAAhALZMfk7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4" o:spid="_x0000_s1657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ZV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L1Uwp/Z+IRkPkNAAD//wMAUEsBAi0AFAAGAAgAAAAhANvh9svuAAAAhQEAABMAAAAAAAAAAAAA&#10;AAAAAAAAAFtDb250ZW50X1R5cGVzXS54bWxQSwECLQAUAAYACAAAACEAWvQsW78AAAAVAQAACwAA&#10;AAAAAAAAAAAAAAAfAQAAX3JlbHMvLnJlbHNQSwECLQAUAAYACAAAACEABHbmVcMAAADcAAAADwAA&#10;AAAAAAAAAAAAAAAHAgAAZHJzL2Rvd25yZXYueG1sUEsFBgAAAAADAAMAtwAAAPcCAAAAAA==&#10;" strokecolor="#1f4d78 [1604]" strokeweight="2.25pt">
                    <v:stroke joinstyle="miter"/>
                  </v:line>
                  <v:line id="直接连接符 675" o:spid="_x0000_s1658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kPO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LVOoXfM/EIyO0dAAD//wMAUEsBAi0AFAAGAAgAAAAhANvh9svuAAAAhQEAABMAAAAAAAAAAAAA&#10;AAAAAAAAAFtDb250ZW50X1R5cGVzXS54bWxQSwECLQAUAAYACAAAACEAWvQsW78AAAAVAQAACwAA&#10;AAAAAAAAAAAAAAAfAQAAX3JlbHMvLnJlbHNQSwECLQAUAAYACAAAACEAazpDz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6" o:spid="_x0000_s1659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m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">
                  <o:lock v:ext="edit" aspectratio="t"/>
                  <v:shape id="弧形 677" o:spid="_x0000_s1660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8" o:spid="_x0000_s1661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+xQ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" strokecolor="#1f4d78 [1604]" strokeweight="2.25pt">
                    <v:stroke joinstyle="miter"/>
                  </v:line>
                  <v:line id="直接连接符 679" o:spid="_x0000_s1662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0" o:spid="_x0000_s1663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Rj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">
                  <o:lock v:ext="edit" aspectratio="t"/>
                  <v:shape id="弧形 681" o:spid="_x0000_s1664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2" o:spid="_x0000_s1665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" strokecolor="#1f4d78 [1604]" strokeweight="2.25pt">
                    <v:stroke joinstyle="miter"/>
                  </v:line>
                  <v:line id="直接连接符 683" o:spid="_x0000_s1666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g4G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mO4XUmHgG5+AMAAP//AwBQSwECLQAUAAYACAAAACEA2+H2y+4AAACFAQAAEwAAAAAAAAAAAAAA&#10;AAAAAAAAW0NvbnRlbnRfVHlwZXNdLnhtbFBLAQItABQABgAIAAAAIQBa9CxbvwAAABUBAAALAAAA&#10;AAAAAAAAAAAAAB8BAABfcmVscy8ucmVsc1BLAQItABQABgAIAAAAIQC+Sg4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84" o:spid="_x0000_s1667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">
                  <o:lock v:ext="edit" aspectratio="t"/>
                  <v:shape id="弧形 685" o:spid="_x0000_s1668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6" o:spid="_x0000_s1669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" strokecolor="#1f4d78 [1604]" strokeweight="2.25pt">
                    <v:stroke joinstyle="miter"/>
                  </v:line>
                  <v:line id="直接连接符 687" o:spid="_x0000_s1670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8" o:spid="_x0000_s1671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">
                  <o:lock v:ext="edit" aspectratio="t"/>
                  <v:shape id="弧形 689" o:spid="_x0000_s1672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0" o:spid="_x0000_s1673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Qas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" strokecolor="#1f4d78 [1604]" strokeweight="2.25pt">
                    <v:stroke joinstyle="miter"/>
                  </v:line>
                  <v:line id="直接连接符 691" o:spid="_x0000_s1674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aM3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HsfQLXM/EIyMUFAAD//wMAUEsBAi0AFAAGAAgAAAAhANvh9svuAAAAhQEAABMAAAAAAAAAAAAA&#10;AAAAAAAAAFtDb250ZW50X1R5cGVzXS54bWxQSwECLQAUAAYACAAAACEAWvQsW78AAAAVAQAACwAA&#10;AAAAAAAAAAAAAAAfAQAAX3JlbHMvLnJlbHNQSwECLQAUAAYACAAAACEApA2j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2" o:spid="_x0000_s1675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">
                  <o:lock v:ext="edit" aspectratio="t"/>
                  <v:shape id="弧形 693" o:spid="_x0000_s1676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Ji0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pCPH+F6Jh0BOf0FAAD//wMAUEsBAi0AFAAGAAgAAAAhANvh9svuAAAAhQEAABMAAAAAAAAA&#10;AAAAAAAAAAAAAFtDb250ZW50X1R5cGVzXS54bWxQSwECLQAUAAYACAAAACEAWvQsW78AAAAVAQAA&#10;CwAAAAAAAAAAAAAAAAAfAQAAX3JlbHMvLnJlbHNQSwECLQAUAAYACAAAACEABkCYt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4" o:spid="_x0000_s1677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" strokecolor="#1f4d78 [1604]" strokeweight="2.25pt">
                    <v:stroke joinstyle="miter"/>
                  </v:line>
                  <v:line id="直接连接符 695" o:spid="_x0000_s1678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U0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HqOYXfM/EIyO0dAAD//wMAUEsBAi0AFAAGAAgAAAAhANvh9svuAAAAhQEAABMAAAAAAAAAAAAA&#10;AAAAAAAAAFtDb250ZW50X1R5cGVzXS54bWxQSwECLQAUAAYACAAAACEAWvQsW78AAAAVAQAACwAA&#10;AAAAAAAAAAAAAAAfAQAAX3JlbHMvLnJlbHNQSwECLQAUAAYACAAAACEA2zal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6" o:spid="_x0000_s1679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">
                  <o:lock v:ext="edit" aspectratio="t"/>
                  <v:shape id="弧形 697" o:spid="_x0000_s1680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8" o:spid="_x0000_s1681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wqq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" strokecolor="#1f4d78 [1604]" strokeweight="2.25pt">
                    <v:stroke joinstyle="miter"/>
                  </v:line>
                  <v:line id="直接连接符 699" o:spid="_x0000_s1682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0" o:spid="_x0000_s1683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">
                  <o:lock v:ext="edit" aspectratio="t"/>
                  <v:shape id="弧形 701" o:spid="_x0000_s1684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2" o:spid="_x0000_s1685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" strokecolor="#1f4d78 [1604]" strokeweight="2.25pt">
                    <v:stroke joinstyle="miter"/>
                  </v:line>
                  <v:line id="直接连接符 703" o:spid="_x0000_s1686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4" o:spid="_x0000_s1687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">
                  <o:lock v:ext="edit" aspectratio="t"/>
                  <v:shape id="弧形 705" o:spid="_x0000_s1688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6" o:spid="_x0000_s1689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6FZ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" strokecolor="#1f4d78 [1604]" strokeweight="2.25pt">
                    <v:stroke joinstyle="miter"/>
                  </v:line>
                  <v:line id="直接连接符 707" o:spid="_x0000_s1690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708" o:spid="_x0000_s1691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VSi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">
                  <o:lock v:ext="edit" aspectratio="t"/>
                  <v:shape id="弧形 709" o:spid="_x0000_s1692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0" o:spid="_x0000_s1693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pr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" strokecolor="#1f4d78 [1604]" strokeweight="2.25pt">
                    <v:stroke joinstyle="miter"/>
                  </v:line>
                  <v:line id="直接连接符 711" o:spid="_x0000_s1694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12" o:spid="_x0000_s1695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WV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3gEzzPhCMjFAwAA//8DAFBLAQItABQABgAIAAAAIQDb4fbL7gAAAIUBAAATAAAAAAAAAAAA&#10;AAAAAAAAAABbQ29udGVudF9UeXBlc10ueG1sUEsBAi0AFAAGAAgAAAAhAFr0LFu/AAAAFQEAAAsA&#10;AAAAAAAAAAAAAAAAHwEAAF9yZWxzLy5yZWxzUEsBAi0AFAAGAAgAAAAhAOfI9ZXEAAAA3AAAAA8A&#10;AAAAAAAAAAAAAAAABwIAAGRycy9kb3ducmV2LnhtbFBLBQYAAAAAAwADALcAAAD4AgAAAAA=&#10;">
                  <o:lock v:ext="edit" aspectratio="t"/>
                  <v:shape id="弧形 713" o:spid="_x0000_s1696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4" o:spid="_x0000_s1697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Axo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" strokecolor="#1f4d78 [1604]" strokeweight="2.25pt">
                    <v:stroke joinstyle="miter"/>
                  </v:line>
                  <v:line id="直接连接符 715" o:spid="_x0000_s1698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Knz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2WgKv2fiEZCrHwAAAP//AwBQSwECLQAUAAYACAAAACEA2+H2y+4AAACFAQAAEwAAAAAAAAAAAAAA&#10;AAAAAAAAW0NvbnRlbnRfVHlwZXNdLnhtbFBLAQItABQABgAIAAAAIQBa9CxbvwAAABUBAAALAAAA&#10;AAAAAAAAAAAAAB8BAABfcmVscy8ucmVsc1BLAQItABQABgAIAAAAIQDABKnz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716" o:spid="_x0000_s1699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o:lock v:ext="edit" aspectratio="t"/>
                  <v:shape id="弧形 717" o:spid="_x0000_s1700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8" o:spid="_x0000_s1701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QZt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" strokecolor="#1f4d78 [1604]" strokeweight="2.25pt">
                    <v:stroke joinstyle="miter"/>
                  </v:line>
                  <v:line id="直接连接符 719" o:spid="_x0000_s1702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" strokecolor="#1f4d78 [1604]" strokeweight="2.25pt">
                    <v:stroke joinstyle="miter"/>
                  </v:line>
                </v:group>
              </v:group>
              <v:shape id="文本框 212" o:spid="_x0000_s1703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ixh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fjqTjoBePwEAAP//AwBQSwECLQAUAAYACAAAACEA2+H2y+4AAACFAQAAEwAAAAAAAAAAAAAAAAAA&#10;AAAAW0NvbnRlbnRfVHlwZXNdLnhtbFBLAQItABQABgAIAAAAIQBa9CxbvwAAABUBAAALAAAAAAAA&#10;AAAAAAAAAB8BAABfcmVscy8ucmVsc1BLAQItABQABgAIAAAAIQBjKixhvwAAANwAAAAPAAAAAAAA&#10;AAAAAAAAAAcCAABkcnMvZG93bnJldi54bWxQSwUGAAAAAAMAAwC3AAAA8wIAAAAA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704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n6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Y9ZDrcz6Qjo5RUAAP//AwBQSwECLQAUAAYACAAAACEA2+H2y+4AAACFAQAAEwAAAAAAAAAAAAAA&#10;AAAAAAAAW0NvbnRlbnRfVHlwZXNdLnhtbFBLAQItABQABgAIAAAAIQBa9CxbvwAAABUBAAALAAAA&#10;AAAAAAAAAAAAAB8BAABfcmVscy8ucmVsc1BLAQItABQABgAIAAAAIQAMZon6wgAAANwAAAAPAAAA&#10;AAAAAAAAAAAAAAcCAABkcnMvZG93bnJldi54bWxQSwUGAAAAAAMAAwC3AAAA9gIAAAAA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705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BeN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4C3P4f9MOgJ69QcAAP//AwBQSwECLQAUAAYACAAAACEA2+H2y+4AAACFAQAAEwAAAAAAAAAAAAAA&#10;AAAAAAAAW0NvbnRlbnRfVHlwZXNdLnhtbFBLAQItABQABgAIAAAAIQBa9CxbvwAAABUBAAALAAAA&#10;AAAAAAAAAAAAAB8BAABfcmVscy8ucmVsc1BLAQItABQABgAIAAAAIQD8tBeNwgAAANwAAAAPAAAA&#10;AAAAAAAAAAAAAAcCAABkcnMvZG93bnJldi54bWxQSwUGAAAAAAMAAwC3AAAA9gIAAAAA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706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IW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k/iyFs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707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Spi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HBEqYs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708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Y/5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f5Ap5n0hHQ6wcAAAD//wMAUEsBAi0AFAAGAAgAAAAhANvh9svuAAAAhQEAABMAAAAAAAAAAAAA&#10;AAAAAAAAAFtDb250ZW50X1R5cGVzXS54bWxQSwECLQAUAAYACAAAACEAWvQsW78AAAAVAQAACwAA&#10;AAAAAAAAAAAAAAAfAQAAX3JlbHMvLnJlbHNQSwECLQAUAAYACAAAACEAc12P+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709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710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711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CBn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bTqTjoBePwEAAP//AwBQSwECLQAUAAYACAAAACEA2+H2y+4AAACFAQAAEwAAAAAAAAAAAAAAAAAA&#10;AAAAW0NvbnRlbnRfVHlwZXNdLnhtbFBLAQItABQABgAIAAAAIQBa9CxbvwAAABUBAAALAAAAAAAA&#10;AAAAAAAAAB8BAABfcmVscy8ucmVsc1BLAQItABQABgAIAAAAIQCdXCBnvwAAANwAAAAPAAAAAAAA&#10;AAAAAAAAAAcCAABkcnMvZG93bnJldi54bWxQSwUGAAAAAAMAAwC3AAAA8wIAAAAA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712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IX8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4HW+hN8z6QjozQ8AAAD//wMAUEsBAi0AFAAGAAgAAAAhANvh9svuAAAAhQEAABMAAAAAAAAAAAAA&#10;AAAAAAAAAFtDb250ZW50X1R5cGVzXS54bWxQSwECLQAUAAYACAAAACEAWvQsW78AAAAVAQAACwAA&#10;AAAAAAAAAAAAAAAfAQAAX3JlbHMvLnJlbHNQSwECLQAUAAYACAAAACEA8hCF/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713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7q8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5vO6vMAAAADcAAAADwAAAAAA&#10;AAAAAAAAAAAHAgAAZHJzL2Rvd25yZXYueG1sUEsFBgAAAAADAAMAtwAAAPQCAAAAAA==&#10;" filled="f" stroked="f">
                <v:textbox style="mso-fit-shape-to-text:t">
                  <w:txbxContent>
                    <w:p w:rsidR="006522D8" w:rsidRDefault="006522D8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714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8nwwAAANwAAAAPAAAAZHJzL2Rvd25yZXYueG1sRI9Ba8JA&#10;FITvBf/D8oTe6iaW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ib8fJ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715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YFQ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0xh98z6QjozQ8AAAD//wMAUEsBAi0AFAAGAAgAAAAhANvh9svuAAAAhQEAABMAAAAAAAAAAAAA&#10;AAAAAAAAAFtDb250ZW50X1R5cGVzXS54bWxQSwECLQAUAAYACAAAACEAWvQsW78AAAAVAQAACwAA&#10;AAAAAAAAAAAAAAAfAQAAX3JlbHMvLnJlbHNQSwECLQAUAAYACAAAACEAeW2BU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716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717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Ly/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cxnL/B7Jh0BvboDAAD//wMAUEsBAi0AFAAGAAgAAAAhANvh9svuAAAAhQEAABMAAAAAAAAAAAAA&#10;AAAAAAAAAFtDb250ZW50X1R5cGVzXS54bWxQSwECLQAUAAYACAAAACEAWvQsW78AAAAVAQAACwAA&#10;AAAAAAAAAAAAAAAfAQAAX3JlbHMvLnJlbHNQSwECLQAUAAYACAAAACEAmci8v8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29" o:spid="_x0000_s1718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719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720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721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ba6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LXpTDoCuvwFAAD//wMAUEsBAi0AFAAGAAgAAAAhANvh9svuAAAAhQEAABMAAAAAAAAAAAAAAAAA&#10;AAAAAFtDb250ZW50X1R5cGVzXS54bWxQSwECLQAUAAYACAAAACEAWvQsW78AAAAVAQAACwAAAAAA&#10;AAAAAAAAAAAfAQAAX3JlbHMvLnJlbHNQSwECLQAUAAYACAAAACEAGIW2usAAAADcAAAADwAAAAAA&#10;AAAAAAAAAAAHAgAAZHJzL2Rvd25yZXYueG1sUEsFBgAAAAADAAMAtwAAAPQ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722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RMh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zNFvB7Jh0BvboDAAD//wMAUEsBAi0AFAAGAAgAAAAhANvh9svuAAAAhQEAABMAAAAAAAAAAAAA&#10;AAAAAAAAAFtDb250ZW50X1R5cGVzXS54bWxQSwECLQAUAAYACAAAACEAWvQsW78AAAAVAQAACwAA&#10;AAAAAAAAAAAAAAAfAQAAX3JlbHMvLnJlbHNQSwECLQAUAAYACAAAACEAd8kTI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723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cnB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vvXJwcAAAADcAAAADwAAAAAA&#10;AAAAAAAAAAAHAgAAZHJzL2Rvd25yZXYueG1sUEsFBgAAAAADAAMAtwAAAPQCAAAAAA==&#10;" filled="f" stroked="f">
                <v:textbox style="mso-fit-shape-to-text:t">
                  <w:txbxContent>
                    <w:p w:rsidR="006522D8" w:rsidRDefault="006522D8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724" type="#_x0000_t202" style="position:absolute;left:1143;top:762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xawwAAANwAAAAPAAAAZHJzL2Rvd25yZXYueG1sRI9Ba8JA&#10;FITvBf/D8oTe6ibS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0blsWs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3A5705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725" type="#_x0000_t202" style="position:absolute;left:30480;top:29718;width:4502;height:487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" filled="f" stroked="f">
              <v:textbox style="mso-fit-shape-to-text:t">
                <w:txbxContent>
                  <w:p w:rsidR="006522D8" w:rsidRDefault="006522D8" w:rsidP="003A570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:rsidR="006522D8" w:rsidRDefault="006522D8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:rsidR="00045E12" w:rsidRPr="007922FD" w:rsidRDefault="00045E12" w:rsidP="0004179C">
      <w:pPr>
        <w:rPr>
          <w:rFonts w:ascii="Times New Roman" w:hAnsi="Times New Roman" w:cs="Times New Roman"/>
          <w:sz w:val="24"/>
        </w:rPr>
      </w:pPr>
    </w:p>
    <w:sectPr w:rsidR="00045E12" w:rsidRPr="007922FD" w:rsidSect="002B7B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A661BC0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6CA5" w:rsidRDefault="00E76CA5" w:rsidP="00095E47">
      <w:r>
        <w:separator/>
      </w:r>
    </w:p>
  </w:endnote>
  <w:endnote w:type="continuationSeparator" w:id="0">
    <w:p w:rsidR="00E76CA5" w:rsidRDefault="00E76CA5" w:rsidP="00095E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6CA5" w:rsidRDefault="00E76CA5" w:rsidP="00095E47">
      <w:r>
        <w:separator/>
      </w:r>
    </w:p>
  </w:footnote>
  <w:footnote w:type="continuationSeparator" w:id="0">
    <w:p w:rsidR="00E76CA5" w:rsidRDefault="00E76CA5" w:rsidP="00095E47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jdxsmjd@163.com">
    <w15:presenceInfo w15:providerId="None" w15:userId="zjdxsmjd@163.com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3692C"/>
    <w:rsid w:val="00001F73"/>
    <w:rsid w:val="00006F85"/>
    <w:rsid w:val="0004179C"/>
    <w:rsid w:val="00045E12"/>
    <w:rsid w:val="000503E2"/>
    <w:rsid w:val="00053C2E"/>
    <w:rsid w:val="000867FA"/>
    <w:rsid w:val="00092C0B"/>
    <w:rsid w:val="00095E47"/>
    <w:rsid w:val="00155C96"/>
    <w:rsid w:val="001D474B"/>
    <w:rsid w:val="001E6A7F"/>
    <w:rsid w:val="0020487B"/>
    <w:rsid w:val="00217071"/>
    <w:rsid w:val="0023151E"/>
    <w:rsid w:val="00244C2B"/>
    <w:rsid w:val="00275AD3"/>
    <w:rsid w:val="00287EB0"/>
    <w:rsid w:val="002B7BE0"/>
    <w:rsid w:val="00320826"/>
    <w:rsid w:val="00336430"/>
    <w:rsid w:val="0037294C"/>
    <w:rsid w:val="00373B93"/>
    <w:rsid w:val="00381BF3"/>
    <w:rsid w:val="00394F1D"/>
    <w:rsid w:val="003A5705"/>
    <w:rsid w:val="003C0628"/>
    <w:rsid w:val="003E3997"/>
    <w:rsid w:val="004243F3"/>
    <w:rsid w:val="004707C9"/>
    <w:rsid w:val="004A04AC"/>
    <w:rsid w:val="004D0EF5"/>
    <w:rsid w:val="00535E15"/>
    <w:rsid w:val="005378C9"/>
    <w:rsid w:val="0054099B"/>
    <w:rsid w:val="00580B07"/>
    <w:rsid w:val="00596096"/>
    <w:rsid w:val="00605749"/>
    <w:rsid w:val="0062170C"/>
    <w:rsid w:val="006522D8"/>
    <w:rsid w:val="0068409F"/>
    <w:rsid w:val="00710063"/>
    <w:rsid w:val="007922FD"/>
    <w:rsid w:val="007A0256"/>
    <w:rsid w:val="007E3895"/>
    <w:rsid w:val="007E38C7"/>
    <w:rsid w:val="0083692C"/>
    <w:rsid w:val="0085645F"/>
    <w:rsid w:val="0087794A"/>
    <w:rsid w:val="008C7F65"/>
    <w:rsid w:val="008F198C"/>
    <w:rsid w:val="00912E2E"/>
    <w:rsid w:val="00952A5E"/>
    <w:rsid w:val="0096092A"/>
    <w:rsid w:val="009660DB"/>
    <w:rsid w:val="00A2355C"/>
    <w:rsid w:val="00A25BF9"/>
    <w:rsid w:val="00A37A62"/>
    <w:rsid w:val="00A84200"/>
    <w:rsid w:val="00A9675E"/>
    <w:rsid w:val="00AE172A"/>
    <w:rsid w:val="00AF1FFB"/>
    <w:rsid w:val="00B05C84"/>
    <w:rsid w:val="00BD52D3"/>
    <w:rsid w:val="00BF248D"/>
    <w:rsid w:val="00C0133B"/>
    <w:rsid w:val="00C2179F"/>
    <w:rsid w:val="00C241EB"/>
    <w:rsid w:val="00C651C6"/>
    <w:rsid w:val="00CE7EF4"/>
    <w:rsid w:val="00CF71F3"/>
    <w:rsid w:val="00D766D0"/>
    <w:rsid w:val="00D767AE"/>
    <w:rsid w:val="00D97911"/>
    <w:rsid w:val="00DC0850"/>
    <w:rsid w:val="00DC592C"/>
    <w:rsid w:val="00DE612C"/>
    <w:rsid w:val="00DF54D0"/>
    <w:rsid w:val="00E2001C"/>
    <w:rsid w:val="00E2159F"/>
    <w:rsid w:val="00E42A02"/>
    <w:rsid w:val="00E76CA5"/>
    <w:rsid w:val="00E82A8A"/>
    <w:rsid w:val="00EA07A8"/>
    <w:rsid w:val="00EC328E"/>
    <w:rsid w:val="00ED2167"/>
    <w:rsid w:val="00F53FCC"/>
    <w:rsid w:val="00F547EC"/>
    <w:rsid w:val="00FA573A"/>
    <w:rsid w:val="00FB6258"/>
    <w:rsid w:val="107F7941"/>
    <w:rsid w:val="3BCB14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 w:unhideWhenUsed="0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99" w:unhideWhenUsed="0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7BE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2B7BE0"/>
    <w:rPr>
      <w:sz w:val="24"/>
    </w:rPr>
  </w:style>
  <w:style w:type="table" w:styleId="a4">
    <w:name w:val="Table Grid"/>
    <w:basedOn w:val="a1"/>
    <w:rsid w:val="00DC0850"/>
    <w:pPr>
      <w:widowControl w:val="0"/>
      <w:jc w:val="both"/>
    </w:pPr>
    <w:rPr>
      <w:rFonts w:ascii="Times New Roman" w:eastAsia="宋体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095E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095E47"/>
    <w:rPr>
      <w:kern w:val="2"/>
      <w:sz w:val="18"/>
      <w:szCs w:val="18"/>
    </w:rPr>
  </w:style>
  <w:style w:type="paragraph" w:styleId="a6">
    <w:name w:val="footer"/>
    <w:basedOn w:val="a"/>
    <w:link w:val="Char0"/>
    <w:rsid w:val="00095E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095E47"/>
    <w:rPr>
      <w:kern w:val="2"/>
      <w:sz w:val="18"/>
      <w:szCs w:val="18"/>
    </w:rPr>
  </w:style>
  <w:style w:type="character" w:styleId="a7">
    <w:name w:val="annotation reference"/>
    <w:basedOn w:val="a0"/>
    <w:rsid w:val="00AE172A"/>
    <w:rPr>
      <w:sz w:val="21"/>
      <w:szCs w:val="21"/>
    </w:rPr>
  </w:style>
  <w:style w:type="paragraph" w:styleId="a8">
    <w:name w:val="annotation text"/>
    <w:basedOn w:val="a"/>
    <w:link w:val="Char1"/>
    <w:rsid w:val="00AE172A"/>
    <w:pPr>
      <w:jc w:val="left"/>
    </w:pPr>
  </w:style>
  <w:style w:type="character" w:customStyle="1" w:styleId="Char1">
    <w:name w:val="批注文字 Char"/>
    <w:basedOn w:val="a0"/>
    <w:link w:val="a8"/>
    <w:rsid w:val="00AE172A"/>
    <w:rPr>
      <w:kern w:val="2"/>
      <w:sz w:val="21"/>
      <w:szCs w:val="24"/>
    </w:rPr>
  </w:style>
  <w:style w:type="paragraph" w:styleId="a9">
    <w:name w:val="annotation subject"/>
    <w:basedOn w:val="a8"/>
    <w:next w:val="a8"/>
    <w:link w:val="Char2"/>
    <w:rsid w:val="00AE172A"/>
    <w:rPr>
      <w:b/>
      <w:bCs/>
    </w:rPr>
  </w:style>
  <w:style w:type="character" w:customStyle="1" w:styleId="Char2">
    <w:name w:val="批注主题 Char"/>
    <w:basedOn w:val="Char1"/>
    <w:link w:val="a9"/>
    <w:rsid w:val="00AE172A"/>
    <w:rPr>
      <w:b/>
      <w:bCs/>
      <w:kern w:val="2"/>
      <w:sz w:val="21"/>
      <w:szCs w:val="24"/>
    </w:rPr>
  </w:style>
  <w:style w:type="paragraph" w:styleId="aa">
    <w:name w:val="Balloon Text"/>
    <w:basedOn w:val="a"/>
    <w:link w:val="Char3"/>
    <w:rsid w:val="00AE172A"/>
    <w:rPr>
      <w:sz w:val="18"/>
      <w:szCs w:val="18"/>
    </w:rPr>
  </w:style>
  <w:style w:type="character" w:customStyle="1" w:styleId="Char3">
    <w:name w:val="批注框文本 Char"/>
    <w:basedOn w:val="a0"/>
    <w:link w:val="aa"/>
    <w:rsid w:val="00AE172A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42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11/relationships/commentsExtended" Target="commentsExtended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9B6C5F6-FB2A-49F2-96FB-C97DD4946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5</TotalTime>
  <Pages>6</Pages>
  <Words>233</Words>
  <Characters>1330</Characters>
  <Application>Microsoft Office Word</Application>
  <DocSecurity>0</DocSecurity>
  <Lines>11</Lines>
  <Paragraphs>3</Paragraphs>
  <ScaleCrop>false</ScaleCrop>
  <Company/>
  <LinksUpToDate>false</LinksUpToDate>
  <CharactersWithSpaces>1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</dc:creator>
  <cp:lastModifiedBy>li</cp:lastModifiedBy>
  <cp:revision>61</cp:revision>
  <dcterms:created xsi:type="dcterms:W3CDTF">2014-10-29T12:08:00Z</dcterms:created>
  <dcterms:modified xsi:type="dcterms:W3CDTF">2021-08-19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